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75898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75898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75899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4362C67D" w14:textId="488F488D" w:rsidR="00552E4D"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758988" w:history="1">
        <w:r w:rsidR="00552E4D" w:rsidRPr="00237D1C">
          <w:rPr>
            <w:rStyle w:val="af"/>
          </w:rPr>
          <w:t>摘</w:t>
        </w:r>
        <w:r w:rsidR="00552E4D" w:rsidRPr="00237D1C">
          <w:rPr>
            <w:rStyle w:val="af"/>
          </w:rPr>
          <w:t xml:space="preserve">  </w:t>
        </w:r>
        <w:r w:rsidR="00552E4D" w:rsidRPr="00237D1C">
          <w:rPr>
            <w:rStyle w:val="af"/>
          </w:rPr>
          <w:t>要</w:t>
        </w:r>
        <w:r w:rsidR="00552E4D">
          <w:rPr>
            <w:webHidden/>
          </w:rPr>
          <w:tab/>
        </w:r>
        <w:r w:rsidR="00552E4D">
          <w:rPr>
            <w:webHidden/>
          </w:rPr>
          <w:fldChar w:fldCharType="begin"/>
        </w:r>
        <w:r w:rsidR="00552E4D">
          <w:rPr>
            <w:webHidden/>
          </w:rPr>
          <w:instrText xml:space="preserve"> PAGEREF _Toc154758988 \h </w:instrText>
        </w:r>
        <w:r w:rsidR="00552E4D">
          <w:rPr>
            <w:webHidden/>
          </w:rPr>
        </w:r>
        <w:r w:rsidR="00552E4D">
          <w:rPr>
            <w:webHidden/>
          </w:rPr>
          <w:fldChar w:fldCharType="separate"/>
        </w:r>
        <w:r w:rsidR="00552E4D">
          <w:rPr>
            <w:webHidden/>
          </w:rPr>
          <w:t>I</w:t>
        </w:r>
        <w:r w:rsidR="00552E4D">
          <w:rPr>
            <w:webHidden/>
          </w:rPr>
          <w:fldChar w:fldCharType="end"/>
        </w:r>
      </w:hyperlink>
    </w:p>
    <w:p w14:paraId="3F658FB0" w14:textId="1D8D4B57" w:rsidR="00552E4D" w:rsidRDefault="00000000">
      <w:pPr>
        <w:pStyle w:val="TOC1"/>
        <w:rPr>
          <w:rFonts w:asciiTheme="minorHAnsi" w:eastAsiaTheme="minorEastAsia" w:hAnsiTheme="minorHAnsi" w:cstheme="minorBidi"/>
          <w:sz w:val="21"/>
          <w:szCs w:val="22"/>
        </w:rPr>
      </w:pPr>
      <w:hyperlink w:anchor="_Toc154758989" w:history="1">
        <w:r w:rsidR="00552E4D" w:rsidRPr="00237D1C">
          <w:rPr>
            <w:rStyle w:val="af"/>
          </w:rPr>
          <w:t>ABSTRACT</w:t>
        </w:r>
        <w:r w:rsidR="00552E4D">
          <w:rPr>
            <w:webHidden/>
          </w:rPr>
          <w:tab/>
        </w:r>
        <w:r w:rsidR="00552E4D">
          <w:rPr>
            <w:webHidden/>
          </w:rPr>
          <w:fldChar w:fldCharType="begin"/>
        </w:r>
        <w:r w:rsidR="00552E4D">
          <w:rPr>
            <w:webHidden/>
          </w:rPr>
          <w:instrText xml:space="preserve"> PAGEREF _Toc154758989 \h </w:instrText>
        </w:r>
        <w:r w:rsidR="00552E4D">
          <w:rPr>
            <w:webHidden/>
          </w:rPr>
        </w:r>
        <w:r w:rsidR="00552E4D">
          <w:rPr>
            <w:webHidden/>
          </w:rPr>
          <w:fldChar w:fldCharType="separate"/>
        </w:r>
        <w:r w:rsidR="00552E4D">
          <w:rPr>
            <w:webHidden/>
          </w:rPr>
          <w:t>II</w:t>
        </w:r>
        <w:r w:rsidR="00552E4D">
          <w:rPr>
            <w:webHidden/>
          </w:rPr>
          <w:fldChar w:fldCharType="end"/>
        </w:r>
      </w:hyperlink>
    </w:p>
    <w:p w14:paraId="36462A74" w14:textId="3CFE2266" w:rsidR="00552E4D" w:rsidRDefault="00000000">
      <w:pPr>
        <w:pStyle w:val="TOC1"/>
        <w:rPr>
          <w:rFonts w:asciiTheme="minorHAnsi" w:eastAsiaTheme="minorEastAsia" w:hAnsiTheme="minorHAnsi" w:cstheme="minorBidi"/>
          <w:sz w:val="21"/>
          <w:szCs w:val="22"/>
        </w:rPr>
      </w:pPr>
      <w:hyperlink w:anchor="_Toc154758990" w:history="1">
        <w:r w:rsidR="00552E4D" w:rsidRPr="00237D1C">
          <w:rPr>
            <w:rStyle w:val="af"/>
          </w:rPr>
          <w:t>目</w:t>
        </w:r>
        <w:r w:rsidR="00552E4D" w:rsidRPr="00237D1C">
          <w:rPr>
            <w:rStyle w:val="af"/>
          </w:rPr>
          <w:t xml:space="preserve">  </w:t>
        </w:r>
        <w:r w:rsidR="00552E4D" w:rsidRPr="00237D1C">
          <w:rPr>
            <w:rStyle w:val="af"/>
          </w:rPr>
          <w:t>录</w:t>
        </w:r>
        <w:r w:rsidR="00552E4D">
          <w:rPr>
            <w:webHidden/>
          </w:rPr>
          <w:tab/>
        </w:r>
        <w:r w:rsidR="00552E4D">
          <w:rPr>
            <w:webHidden/>
          </w:rPr>
          <w:fldChar w:fldCharType="begin"/>
        </w:r>
        <w:r w:rsidR="00552E4D">
          <w:rPr>
            <w:webHidden/>
          </w:rPr>
          <w:instrText xml:space="preserve"> PAGEREF _Toc154758990 \h </w:instrText>
        </w:r>
        <w:r w:rsidR="00552E4D">
          <w:rPr>
            <w:webHidden/>
          </w:rPr>
        </w:r>
        <w:r w:rsidR="00552E4D">
          <w:rPr>
            <w:webHidden/>
          </w:rPr>
          <w:fldChar w:fldCharType="separate"/>
        </w:r>
        <w:r w:rsidR="00552E4D">
          <w:rPr>
            <w:webHidden/>
          </w:rPr>
          <w:t>III</w:t>
        </w:r>
        <w:r w:rsidR="00552E4D">
          <w:rPr>
            <w:webHidden/>
          </w:rPr>
          <w:fldChar w:fldCharType="end"/>
        </w:r>
      </w:hyperlink>
    </w:p>
    <w:p w14:paraId="3CD783F9" w14:textId="6437F6B9" w:rsidR="00552E4D" w:rsidRDefault="00000000">
      <w:pPr>
        <w:pStyle w:val="TOC1"/>
        <w:rPr>
          <w:rFonts w:asciiTheme="minorHAnsi" w:eastAsiaTheme="minorEastAsia" w:hAnsiTheme="minorHAnsi" w:cstheme="minorBidi"/>
          <w:sz w:val="21"/>
          <w:szCs w:val="22"/>
        </w:rPr>
      </w:pPr>
      <w:hyperlink w:anchor="_Toc154758991" w:history="1">
        <w:r w:rsidR="00552E4D" w:rsidRPr="00237D1C">
          <w:rPr>
            <w:rStyle w:val="af"/>
          </w:rPr>
          <w:t>插图清单</w:t>
        </w:r>
        <w:r w:rsidR="00552E4D">
          <w:rPr>
            <w:webHidden/>
          </w:rPr>
          <w:tab/>
        </w:r>
        <w:r w:rsidR="00552E4D">
          <w:rPr>
            <w:webHidden/>
          </w:rPr>
          <w:fldChar w:fldCharType="begin"/>
        </w:r>
        <w:r w:rsidR="00552E4D">
          <w:rPr>
            <w:webHidden/>
          </w:rPr>
          <w:instrText xml:space="preserve"> PAGEREF _Toc154758991 \h </w:instrText>
        </w:r>
        <w:r w:rsidR="00552E4D">
          <w:rPr>
            <w:webHidden/>
          </w:rPr>
        </w:r>
        <w:r w:rsidR="00552E4D">
          <w:rPr>
            <w:webHidden/>
          </w:rPr>
          <w:fldChar w:fldCharType="separate"/>
        </w:r>
        <w:r w:rsidR="00552E4D">
          <w:rPr>
            <w:webHidden/>
          </w:rPr>
          <w:t>V</w:t>
        </w:r>
        <w:r w:rsidR="00552E4D">
          <w:rPr>
            <w:webHidden/>
          </w:rPr>
          <w:fldChar w:fldCharType="end"/>
        </w:r>
      </w:hyperlink>
    </w:p>
    <w:p w14:paraId="32EECD83" w14:textId="64AC5BE9" w:rsidR="00552E4D" w:rsidRDefault="00000000">
      <w:pPr>
        <w:pStyle w:val="TOC1"/>
        <w:rPr>
          <w:rFonts w:asciiTheme="minorHAnsi" w:eastAsiaTheme="minorEastAsia" w:hAnsiTheme="minorHAnsi" w:cstheme="minorBidi"/>
          <w:sz w:val="21"/>
          <w:szCs w:val="22"/>
        </w:rPr>
      </w:pPr>
      <w:hyperlink w:anchor="_Toc154758992" w:history="1">
        <w:r w:rsidR="00552E4D" w:rsidRPr="00237D1C">
          <w:rPr>
            <w:rStyle w:val="af"/>
          </w:rPr>
          <w:t>表格清单</w:t>
        </w:r>
        <w:r w:rsidR="00552E4D">
          <w:rPr>
            <w:webHidden/>
          </w:rPr>
          <w:tab/>
        </w:r>
        <w:r w:rsidR="00552E4D">
          <w:rPr>
            <w:webHidden/>
          </w:rPr>
          <w:fldChar w:fldCharType="begin"/>
        </w:r>
        <w:r w:rsidR="00552E4D">
          <w:rPr>
            <w:webHidden/>
          </w:rPr>
          <w:instrText xml:space="preserve"> PAGEREF _Toc154758992 \h </w:instrText>
        </w:r>
        <w:r w:rsidR="00552E4D">
          <w:rPr>
            <w:webHidden/>
          </w:rPr>
        </w:r>
        <w:r w:rsidR="00552E4D">
          <w:rPr>
            <w:webHidden/>
          </w:rPr>
          <w:fldChar w:fldCharType="separate"/>
        </w:r>
        <w:r w:rsidR="00552E4D">
          <w:rPr>
            <w:webHidden/>
          </w:rPr>
          <w:t>V</w:t>
        </w:r>
        <w:r w:rsidR="00552E4D">
          <w:rPr>
            <w:webHidden/>
          </w:rPr>
          <w:fldChar w:fldCharType="end"/>
        </w:r>
      </w:hyperlink>
    </w:p>
    <w:p w14:paraId="0E4EDD34" w14:textId="4EC2ED1C" w:rsidR="00552E4D" w:rsidRDefault="00000000">
      <w:pPr>
        <w:pStyle w:val="TOC1"/>
        <w:rPr>
          <w:rFonts w:asciiTheme="minorHAnsi" w:eastAsiaTheme="minorEastAsia" w:hAnsiTheme="minorHAnsi" w:cstheme="minorBidi"/>
          <w:sz w:val="21"/>
          <w:szCs w:val="22"/>
        </w:rPr>
      </w:pPr>
      <w:hyperlink w:anchor="_Toc154758993" w:history="1">
        <w:r w:rsidR="00552E4D" w:rsidRPr="00237D1C">
          <w:rPr>
            <w:rStyle w:val="af"/>
          </w:rPr>
          <w:t>符号说明</w:t>
        </w:r>
        <w:r w:rsidR="00552E4D">
          <w:rPr>
            <w:webHidden/>
          </w:rPr>
          <w:tab/>
        </w:r>
        <w:r w:rsidR="00552E4D">
          <w:rPr>
            <w:webHidden/>
          </w:rPr>
          <w:fldChar w:fldCharType="begin"/>
        </w:r>
        <w:r w:rsidR="00552E4D">
          <w:rPr>
            <w:webHidden/>
          </w:rPr>
          <w:instrText xml:space="preserve"> PAGEREF _Toc154758993 \h </w:instrText>
        </w:r>
        <w:r w:rsidR="00552E4D">
          <w:rPr>
            <w:webHidden/>
          </w:rPr>
        </w:r>
        <w:r w:rsidR="00552E4D">
          <w:rPr>
            <w:webHidden/>
          </w:rPr>
          <w:fldChar w:fldCharType="separate"/>
        </w:r>
        <w:r w:rsidR="00552E4D">
          <w:rPr>
            <w:webHidden/>
          </w:rPr>
          <w:t>VI</w:t>
        </w:r>
        <w:r w:rsidR="00552E4D">
          <w:rPr>
            <w:webHidden/>
          </w:rPr>
          <w:fldChar w:fldCharType="end"/>
        </w:r>
      </w:hyperlink>
    </w:p>
    <w:p w14:paraId="0288D9BA" w14:textId="6F1265A6" w:rsidR="00552E4D" w:rsidRDefault="00000000">
      <w:pPr>
        <w:pStyle w:val="TOC1"/>
        <w:rPr>
          <w:rFonts w:asciiTheme="minorHAnsi" w:eastAsiaTheme="minorEastAsia" w:hAnsiTheme="minorHAnsi" w:cstheme="minorBidi"/>
          <w:sz w:val="21"/>
          <w:szCs w:val="22"/>
        </w:rPr>
      </w:pPr>
      <w:hyperlink w:anchor="_Toc154758994" w:history="1">
        <w:r w:rsidR="00552E4D" w:rsidRPr="00237D1C">
          <w:rPr>
            <w:rStyle w:val="af"/>
          </w:rPr>
          <w:t>第一章</w:t>
        </w:r>
        <w:r w:rsidR="00552E4D" w:rsidRPr="00237D1C">
          <w:rPr>
            <w:rStyle w:val="af"/>
          </w:rPr>
          <w:t xml:space="preserve"> </w:t>
        </w:r>
        <w:r w:rsidR="00552E4D" w:rsidRPr="00237D1C">
          <w:rPr>
            <w:rStyle w:val="af"/>
          </w:rPr>
          <w:t>绪</w:t>
        </w:r>
        <w:r w:rsidR="00552E4D" w:rsidRPr="00237D1C">
          <w:rPr>
            <w:rStyle w:val="af"/>
          </w:rPr>
          <w:t xml:space="preserve">  </w:t>
        </w:r>
        <w:r w:rsidR="00552E4D" w:rsidRPr="00237D1C">
          <w:rPr>
            <w:rStyle w:val="af"/>
          </w:rPr>
          <w:t>论</w:t>
        </w:r>
        <w:r w:rsidR="00552E4D">
          <w:rPr>
            <w:webHidden/>
          </w:rPr>
          <w:tab/>
        </w:r>
        <w:r w:rsidR="00552E4D">
          <w:rPr>
            <w:webHidden/>
          </w:rPr>
          <w:fldChar w:fldCharType="begin"/>
        </w:r>
        <w:r w:rsidR="00552E4D">
          <w:rPr>
            <w:webHidden/>
          </w:rPr>
          <w:instrText xml:space="preserve"> PAGEREF _Toc154758994 \h </w:instrText>
        </w:r>
        <w:r w:rsidR="00552E4D">
          <w:rPr>
            <w:webHidden/>
          </w:rPr>
        </w:r>
        <w:r w:rsidR="00552E4D">
          <w:rPr>
            <w:webHidden/>
          </w:rPr>
          <w:fldChar w:fldCharType="separate"/>
        </w:r>
        <w:r w:rsidR="00552E4D">
          <w:rPr>
            <w:webHidden/>
          </w:rPr>
          <w:t>1</w:t>
        </w:r>
        <w:r w:rsidR="00552E4D">
          <w:rPr>
            <w:webHidden/>
          </w:rPr>
          <w:fldChar w:fldCharType="end"/>
        </w:r>
      </w:hyperlink>
    </w:p>
    <w:p w14:paraId="57157322" w14:textId="60CEA32C"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8995" w:history="1">
        <w:r w:rsidR="00552E4D" w:rsidRPr="00237D1C">
          <w:rPr>
            <w:rStyle w:val="af"/>
            <w:noProof/>
          </w:rPr>
          <w:t xml:space="preserve">1.1 </w:t>
        </w:r>
        <w:r w:rsidR="00552E4D" w:rsidRPr="00237D1C">
          <w:rPr>
            <w:rStyle w:val="af"/>
            <w:noProof/>
          </w:rPr>
          <w:t>课题背景及研究意义</w:t>
        </w:r>
        <w:r w:rsidR="00552E4D">
          <w:rPr>
            <w:noProof/>
            <w:webHidden/>
          </w:rPr>
          <w:tab/>
        </w:r>
        <w:r w:rsidR="00552E4D">
          <w:rPr>
            <w:noProof/>
            <w:webHidden/>
          </w:rPr>
          <w:fldChar w:fldCharType="begin"/>
        </w:r>
        <w:r w:rsidR="00552E4D">
          <w:rPr>
            <w:noProof/>
            <w:webHidden/>
          </w:rPr>
          <w:instrText xml:space="preserve"> PAGEREF _Toc154758995 \h </w:instrText>
        </w:r>
        <w:r w:rsidR="00552E4D">
          <w:rPr>
            <w:noProof/>
            <w:webHidden/>
          </w:rPr>
        </w:r>
        <w:r w:rsidR="00552E4D">
          <w:rPr>
            <w:noProof/>
            <w:webHidden/>
          </w:rPr>
          <w:fldChar w:fldCharType="separate"/>
        </w:r>
        <w:r w:rsidR="00552E4D">
          <w:rPr>
            <w:noProof/>
            <w:webHidden/>
          </w:rPr>
          <w:t>1</w:t>
        </w:r>
        <w:r w:rsidR="00552E4D">
          <w:rPr>
            <w:noProof/>
            <w:webHidden/>
          </w:rPr>
          <w:fldChar w:fldCharType="end"/>
        </w:r>
      </w:hyperlink>
    </w:p>
    <w:p w14:paraId="6CEED2E4" w14:textId="376BA2AC"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8996" w:history="1">
        <w:r w:rsidR="00552E4D" w:rsidRPr="00237D1C">
          <w:rPr>
            <w:rStyle w:val="af"/>
            <w:noProof/>
          </w:rPr>
          <w:t xml:space="preserve">1.2 </w:t>
        </w:r>
        <w:r w:rsidR="00552E4D" w:rsidRPr="00237D1C">
          <w:rPr>
            <w:rStyle w:val="af"/>
            <w:noProof/>
          </w:rPr>
          <w:t>国内外研究现状</w:t>
        </w:r>
        <w:r w:rsidR="00552E4D">
          <w:rPr>
            <w:noProof/>
            <w:webHidden/>
          </w:rPr>
          <w:tab/>
        </w:r>
        <w:r w:rsidR="00552E4D">
          <w:rPr>
            <w:noProof/>
            <w:webHidden/>
          </w:rPr>
          <w:fldChar w:fldCharType="begin"/>
        </w:r>
        <w:r w:rsidR="00552E4D">
          <w:rPr>
            <w:noProof/>
            <w:webHidden/>
          </w:rPr>
          <w:instrText xml:space="preserve"> PAGEREF _Toc154758996 \h </w:instrText>
        </w:r>
        <w:r w:rsidR="00552E4D">
          <w:rPr>
            <w:noProof/>
            <w:webHidden/>
          </w:rPr>
        </w:r>
        <w:r w:rsidR="00552E4D">
          <w:rPr>
            <w:noProof/>
            <w:webHidden/>
          </w:rPr>
          <w:fldChar w:fldCharType="separate"/>
        </w:r>
        <w:r w:rsidR="00552E4D">
          <w:rPr>
            <w:noProof/>
            <w:webHidden/>
          </w:rPr>
          <w:t>3</w:t>
        </w:r>
        <w:r w:rsidR="00552E4D">
          <w:rPr>
            <w:noProof/>
            <w:webHidden/>
          </w:rPr>
          <w:fldChar w:fldCharType="end"/>
        </w:r>
      </w:hyperlink>
    </w:p>
    <w:p w14:paraId="211D691E" w14:textId="2F49CEC7" w:rsidR="00552E4D" w:rsidRDefault="00000000">
      <w:pPr>
        <w:pStyle w:val="TOC3"/>
        <w:rPr>
          <w:rFonts w:asciiTheme="minorHAnsi" w:eastAsiaTheme="minorEastAsia" w:hAnsiTheme="minorHAnsi" w:cstheme="minorBidi"/>
          <w:noProof/>
          <w:sz w:val="21"/>
          <w:szCs w:val="22"/>
        </w:rPr>
      </w:pPr>
      <w:hyperlink w:anchor="_Toc154758997" w:history="1">
        <w:r w:rsidR="00552E4D" w:rsidRPr="00237D1C">
          <w:rPr>
            <w:rStyle w:val="af"/>
            <w:noProof/>
          </w:rPr>
          <w:t xml:space="preserve">1.2.1 </w:t>
        </w:r>
        <w:r w:rsidR="00552E4D" w:rsidRPr="00237D1C">
          <w:rPr>
            <w:rStyle w:val="af"/>
            <w:noProof/>
          </w:rPr>
          <w:t>最优控制的研究现状</w:t>
        </w:r>
        <w:r w:rsidR="00552E4D">
          <w:rPr>
            <w:noProof/>
            <w:webHidden/>
          </w:rPr>
          <w:tab/>
        </w:r>
        <w:r w:rsidR="00552E4D">
          <w:rPr>
            <w:noProof/>
            <w:webHidden/>
          </w:rPr>
          <w:fldChar w:fldCharType="begin"/>
        </w:r>
        <w:r w:rsidR="00552E4D">
          <w:rPr>
            <w:noProof/>
            <w:webHidden/>
          </w:rPr>
          <w:instrText xml:space="preserve"> PAGEREF _Toc154758997 \h </w:instrText>
        </w:r>
        <w:r w:rsidR="00552E4D">
          <w:rPr>
            <w:noProof/>
            <w:webHidden/>
          </w:rPr>
        </w:r>
        <w:r w:rsidR="00552E4D">
          <w:rPr>
            <w:noProof/>
            <w:webHidden/>
          </w:rPr>
          <w:fldChar w:fldCharType="separate"/>
        </w:r>
        <w:r w:rsidR="00552E4D">
          <w:rPr>
            <w:noProof/>
            <w:webHidden/>
          </w:rPr>
          <w:t>3</w:t>
        </w:r>
        <w:r w:rsidR="00552E4D">
          <w:rPr>
            <w:noProof/>
            <w:webHidden/>
          </w:rPr>
          <w:fldChar w:fldCharType="end"/>
        </w:r>
      </w:hyperlink>
    </w:p>
    <w:p w14:paraId="00567A25" w14:textId="18C19F6B" w:rsidR="00552E4D" w:rsidRDefault="00000000">
      <w:pPr>
        <w:pStyle w:val="TOC3"/>
        <w:rPr>
          <w:rFonts w:asciiTheme="minorHAnsi" w:eastAsiaTheme="minorEastAsia" w:hAnsiTheme="minorHAnsi" w:cstheme="minorBidi"/>
          <w:noProof/>
          <w:sz w:val="21"/>
          <w:szCs w:val="22"/>
        </w:rPr>
      </w:pPr>
      <w:hyperlink w:anchor="_Toc154758998" w:history="1">
        <w:r w:rsidR="00552E4D" w:rsidRPr="00237D1C">
          <w:rPr>
            <w:rStyle w:val="af"/>
            <w:noProof/>
          </w:rPr>
          <w:t xml:space="preserve">1.2.2 </w:t>
        </w:r>
        <w:r w:rsidR="00552E4D" w:rsidRPr="00C5188D">
          <w:rPr>
            <w:noProof/>
          </w:rPr>
          <w:object w:dxaOrig="380" w:dyaOrig="360" w14:anchorId="3F3B9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989" type="#_x0000_t75" style="width:19.15pt;height:19.15pt" o:ole="">
              <v:imagedata r:id="rId24" o:title=""/>
            </v:shape>
            <o:OLEObject Type="Embed" ProgID="Equation.DSMT4" ShapeID="_x0000_i25989" DrawAspect="Content" ObjectID="_1765466399" r:id="rId25"/>
          </w:object>
        </w:r>
        <w:r w:rsidR="00552E4D" w:rsidRPr="00237D1C">
          <w:rPr>
            <w:rStyle w:val="af"/>
            <w:noProof/>
          </w:rPr>
          <w:t>控制的研究现状</w:t>
        </w:r>
        <w:r w:rsidR="00552E4D">
          <w:rPr>
            <w:noProof/>
            <w:webHidden/>
          </w:rPr>
          <w:tab/>
        </w:r>
        <w:r w:rsidR="00552E4D">
          <w:rPr>
            <w:noProof/>
            <w:webHidden/>
          </w:rPr>
          <w:fldChar w:fldCharType="begin"/>
        </w:r>
        <w:r w:rsidR="00552E4D">
          <w:rPr>
            <w:noProof/>
            <w:webHidden/>
          </w:rPr>
          <w:instrText xml:space="preserve"> PAGEREF _Toc154758998 \h </w:instrText>
        </w:r>
        <w:r w:rsidR="00552E4D">
          <w:rPr>
            <w:noProof/>
            <w:webHidden/>
          </w:rPr>
        </w:r>
        <w:r w:rsidR="00552E4D">
          <w:rPr>
            <w:noProof/>
            <w:webHidden/>
          </w:rPr>
          <w:fldChar w:fldCharType="separate"/>
        </w:r>
        <w:r w:rsidR="00552E4D">
          <w:rPr>
            <w:noProof/>
            <w:webHidden/>
          </w:rPr>
          <w:t>4</w:t>
        </w:r>
        <w:r w:rsidR="00552E4D">
          <w:rPr>
            <w:noProof/>
            <w:webHidden/>
          </w:rPr>
          <w:fldChar w:fldCharType="end"/>
        </w:r>
      </w:hyperlink>
    </w:p>
    <w:p w14:paraId="1098938B" w14:textId="338E434A" w:rsidR="00552E4D" w:rsidRDefault="00000000">
      <w:pPr>
        <w:pStyle w:val="TOC3"/>
        <w:rPr>
          <w:rFonts w:asciiTheme="minorHAnsi" w:eastAsiaTheme="minorEastAsia" w:hAnsiTheme="minorHAnsi" w:cstheme="minorBidi"/>
          <w:noProof/>
          <w:sz w:val="21"/>
          <w:szCs w:val="22"/>
        </w:rPr>
      </w:pPr>
      <w:hyperlink w:anchor="_Toc154758999" w:history="1">
        <w:r w:rsidR="00552E4D" w:rsidRPr="00237D1C">
          <w:rPr>
            <w:rStyle w:val="af"/>
            <w:noProof/>
          </w:rPr>
          <w:t xml:space="preserve">1.2.3 </w:t>
        </w:r>
        <w:r w:rsidR="00552E4D" w:rsidRPr="00C5188D">
          <w:rPr>
            <w:noProof/>
          </w:rPr>
          <w:object w:dxaOrig="380" w:dyaOrig="360" w14:anchorId="6D227CD8">
            <v:shape id="_x0000_i25990" type="#_x0000_t75" style="width:19.15pt;height:19.15pt" o:ole="">
              <v:imagedata r:id="rId24" o:title=""/>
            </v:shape>
            <o:OLEObject Type="Embed" ProgID="Equation.DSMT4" ShapeID="_x0000_i25990" DrawAspect="Content" ObjectID="_1765466400" r:id="rId26"/>
          </w:object>
        </w:r>
        <w:r w:rsidR="00552E4D" w:rsidRPr="00237D1C">
          <w:rPr>
            <w:rStyle w:val="af"/>
            <w:noProof/>
          </w:rPr>
          <w:t>滤波的研究现状</w:t>
        </w:r>
        <w:r w:rsidR="00552E4D">
          <w:rPr>
            <w:noProof/>
            <w:webHidden/>
          </w:rPr>
          <w:tab/>
        </w:r>
        <w:r w:rsidR="00552E4D">
          <w:rPr>
            <w:noProof/>
            <w:webHidden/>
          </w:rPr>
          <w:fldChar w:fldCharType="begin"/>
        </w:r>
        <w:r w:rsidR="00552E4D">
          <w:rPr>
            <w:noProof/>
            <w:webHidden/>
          </w:rPr>
          <w:instrText xml:space="preserve"> PAGEREF _Toc154758999 \h </w:instrText>
        </w:r>
        <w:r w:rsidR="00552E4D">
          <w:rPr>
            <w:noProof/>
            <w:webHidden/>
          </w:rPr>
        </w:r>
        <w:r w:rsidR="00552E4D">
          <w:rPr>
            <w:noProof/>
            <w:webHidden/>
          </w:rPr>
          <w:fldChar w:fldCharType="separate"/>
        </w:r>
        <w:r w:rsidR="00552E4D">
          <w:rPr>
            <w:noProof/>
            <w:webHidden/>
          </w:rPr>
          <w:t>5</w:t>
        </w:r>
        <w:r w:rsidR="00552E4D">
          <w:rPr>
            <w:noProof/>
            <w:webHidden/>
          </w:rPr>
          <w:fldChar w:fldCharType="end"/>
        </w:r>
      </w:hyperlink>
    </w:p>
    <w:p w14:paraId="4860F485" w14:textId="08DD880D" w:rsidR="00552E4D" w:rsidRDefault="00000000">
      <w:pPr>
        <w:pStyle w:val="TOC3"/>
        <w:rPr>
          <w:rFonts w:asciiTheme="minorHAnsi" w:eastAsiaTheme="minorEastAsia" w:hAnsiTheme="minorHAnsi" w:cstheme="minorBidi"/>
          <w:noProof/>
          <w:sz w:val="21"/>
          <w:szCs w:val="22"/>
        </w:rPr>
      </w:pPr>
      <w:hyperlink w:anchor="_Toc154759000" w:history="1">
        <w:r w:rsidR="00552E4D" w:rsidRPr="00237D1C">
          <w:rPr>
            <w:rStyle w:val="af"/>
            <w:noProof/>
          </w:rPr>
          <w:t xml:space="preserve">1.2.4 </w:t>
        </w:r>
        <w:r w:rsidR="00552E4D" w:rsidRPr="00237D1C">
          <w:rPr>
            <w:rStyle w:val="af"/>
            <w:noProof/>
          </w:rPr>
          <w:t>数据驱动控制的研究现状</w:t>
        </w:r>
        <w:r w:rsidR="00552E4D">
          <w:rPr>
            <w:noProof/>
            <w:webHidden/>
          </w:rPr>
          <w:tab/>
        </w:r>
        <w:r w:rsidR="00552E4D">
          <w:rPr>
            <w:noProof/>
            <w:webHidden/>
          </w:rPr>
          <w:fldChar w:fldCharType="begin"/>
        </w:r>
        <w:r w:rsidR="00552E4D">
          <w:rPr>
            <w:noProof/>
            <w:webHidden/>
          </w:rPr>
          <w:instrText xml:space="preserve"> PAGEREF _Toc154759000 \h </w:instrText>
        </w:r>
        <w:r w:rsidR="00552E4D">
          <w:rPr>
            <w:noProof/>
            <w:webHidden/>
          </w:rPr>
        </w:r>
        <w:r w:rsidR="00552E4D">
          <w:rPr>
            <w:noProof/>
            <w:webHidden/>
          </w:rPr>
          <w:fldChar w:fldCharType="separate"/>
        </w:r>
        <w:r w:rsidR="00552E4D">
          <w:rPr>
            <w:noProof/>
            <w:webHidden/>
          </w:rPr>
          <w:t>5</w:t>
        </w:r>
        <w:r w:rsidR="00552E4D">
          <w:rPr>
            <w:noProof/>
            <w:webHidden/>
          </w:rPr>
          <w:fldChar w:fldCharType="end"/>
        </w:r>
      </w:hyperlink>
    </w:p>
    <w:p w14:paraId="4A915CED" w14:textId="79EB3A7A"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01" w:history="1">
        <w:r w:rsidR="00552E4D" w:rsidRPr="00237D1C">
          <w:rPr>
            <w:rStyle w:val="af"/>
            <w:noProof/>
          </w:rPr>
          <w:t xml:space="preserve">1.3 </w:t>
        </w:r>
        <w:r w:rsidR="00552E4D" w:rsidRPr="00237D1C">
          <w:rPr>
            <w:rStyle w:val="af"/>
            <w:noProof/>
          </w:rPr>
          <w:t>本文研究内容</w:t>
        </w:r>
        <w:r w:rsidR="00552E4D">
          <w:rPr>
            <w:noProof/>
            <w:webHidden/>
          </w:rPr>
          <w:tab/>
        </w:r>
        <w:r w:rsidR="00552E4D">
          <w:rPr>
            <w:noProof/>
            <w:webHidden/>
          </w:rPr>
          <w:fldChar w:fldCharType="begin"/>
        </w:r>
        <w:r w:rsidR="00552E4D">
          <w:rPr>
            <w:noProof/>
            <w:webHidden/>
          </w:rPr>
          <w:instrText xml:space="preserve"> PAGEREF _Toc154759001 \h </w:instrText>
        </w:r>
        <w:r w:rsidR="00552E4D">
          <w:rPr>
            <w:noProof/>
            <w:webHidden/>
          </w:rPr>
        </w:r>
        <w:r w:rsidR="00552E4D">
          <w:rPr>
            <w:noProof/>
            <w:webHidden/>
          </w:rPr>
          <w:fldChar w:fldCharType="separate"/>
        </w:r>
        <w:r w:rsidR="00552E4D">
          <w:rPr>
            <w:noProof/>
            <w:webHidden/>
          </w:rPr>
          <w:t>6</w:t>
        </w:r>
        <w:r w:rsidR="00552E4D">
          <w:rPr>
            <w:noProof/>
            <w:webHidden/>
          </w:rPr>
          <w:fldChar w:fldCharType="end"/>
        </w:r>
      </w:hyperlink>
    </w:p>
    <w:p w14:paraId="45A6CE82" w14:textId="11570094"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02" w:history="1">
        <w:r w:rsidR="00552E4D" w:rsidRPr="00237D1C">
          <w:rPr>
            <w:rStyle w:val="af"/>
            <w:noProof/>
          </w:rPr>
          <w:t xml:space="preserve">1.4 </w:t>
        </w:r>
        <w:r w:rsidR="00552E4D" w:rsidRPr="00237D1C">
          <w:rPr>
            <w:rStyle w:val="af"/>
            <w:noProof/>
          </w:rPr>
          <w:t>本文组织框架</w:t>
        </w:r>
        <w:r w:rsidR="00552E4D">
          <w:rPr>
            <w:noProof/>
            <w:webHidden/>
          </w:rPr>
          <w:tab/>
        </w:r>
        <w:r w:rsidR="00552E4D">
          <w:rPr>
            <w:noProof/>
            <w:webHidden/>
          </w:rPr>
          <w:fldChar w:fldCharType="begin"/>
        </w:r>
        <w:r w:rsidR="00552E4D">
          <w:rPr>
            <w:noProof/>
            <w:webHidden/>
          </w:rPr>
          <w:instrText xml:space="preserve"> PAGEREF _Toc154759002 \h </w:instrText>
        </w:r>
        <w:r w:rsidR="00552E4D">
          <w:rPr>
            <w:noProof/>
            <w:webHidden/>
          </w:rPr>
        </w:r>
        <w:r w:rsidR="00552E4D">
          <w:rPr>
            <w:noProof/>
            <w:webHidden/>
          </w:rPr>
          <w:fldChar w:fldCharType="separate"/>
        </w:r>
        <w:r w:rsidR="00552E4D">
          <w:rPr>
            <w:noProof/>
            <w:webHidden/>
          </w:rPr>
          <w:t>7</w:t>
        </w:r>
        <w:r w:rsidR="00552E4D">
          <w:rPr>
            <w:noProof/>
            <w:webHidden/>
          </w:rPr>
          <w:fldChar w:fldCharType="end"/>
        </w:r>
      </w:hyperlink>
    </w:p>
    <w:p w14:paraId="2B4D25F9" w14:textId="00104501" w:rsidR="00552E4D" w:rsidRDefault="00000000">
      <w:pPr>
        <w:pStyle w:val="TOC1"/>
        <w:rPr>
          <w:rFonts w:asciiTheme="minorHAnsi" w:eastAsiaTheme="minorEastAsia" w:hAnsiTheme="minorHAnsi" w:cstheme="minorBidi"/>
          <w:sz w:val="21"/>
          <w:szCs w:val="22"/>
        </w:rPr>
      </w:pPr>
      <w:hyperlink w:anchor="_Toc154759003" w:history="1">
        <w:r w:rsidR="00552E4D" w:rsidRPr="00237D1C">
          <w:rPr>
            <w:rStyle w:val="af"/>
          </w:rPr>
          <w:t>第二章</w:t>
        </w:r>
        <w:r w:rsidR="00552E4D" w:rsidRPr="00237D1C">
          <w:rPr>
            <w:rStyle w:val="af"/>
          </w:rPr>
          <w:t xml:space="preserve"> </w:t>
        </w:r>
        <w:r w:rsidR="00552E4D" w:rsidRPr="00237D1C">
          <w:rPr>
            <w:rStyle w:val="af"/>
          </w:rPr>
          <w:t>数学基础</w:t>
        </w:r>
        <w:r w:rsidR="00552E4D">
          <w:rPr>
            <w:webHidden/>
          </w:rPr>
          <w:tab/>
        </w:r>
        <w:r w:rsidR="00552E4D">
          <w:rPr>
            <w:webHidden/>
          </w:rPr>
          <w:fldChar w:fldCharType="begin"/>
        </w:r>
        <w:r w:rsidR="00552E4D">
          <w:rPr>
            <w:webHidden/>
          </w:rPr>
          <w:instrText xml:space="preserve"> PAGEREF _Toc154759003 \h </w:instrText>
        </w:r>
        <w:r w:rsidR="00552E4D">
          <w:rPr>
            <w:webHidden/>
          </w:rPr>
        </w:r>
        <w:r w:rsidR="00552E4D">
          <w:rPr>
            <w:webHidden/>
          </w:rPr>
          <w:fldChar w:fldCharType="separate"/>
        </w:r>
        <w:r w:rsidR="00552E4D">
          <w:rPr>
            <w:webHidden/>
          </w:rPr>
          <w:t>8</w:t>
        </w:r>
        <w:r w:rsidR="00552E4D">
          <w:rPr>
            <w:webHidden/>
          </w:rPr>
          <w:fldChar w:fldCharType="end"/>
        </w:r>
      </w:hyperlink>
    </w:p>
    <w:p w14:paraId="49B685A4" w14:textId="73CB820F"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04" w:history="1">
        <w:r w:rsidR="00552E4D" w:rsidRPr="00237D1C">
          <w:rPr>
            <w:rStyle w:val="af"/>
            <w:noProof/>
          </w:rPr>
          <w:t xml:space="preserve">2.1 </w:t>
        </w:r>
        <w:r w:rsidR="00552E4D" w:rsidRPr="00237D1C">
          <w:rPr>
            <w:rStyle w:val="af"/>
            <w:noProof/>
          </w:rPr>
          <w:t>数学基础</w:t>
        </w:r>
        <w:r w:rsidR="00552E4D">
          <w:rPr>
            <w:noProof/>
            <w:webHidden/>
          </w:rPr>
          <w:tab/>
        </w:r>
        <w:r w:rsidR="00552E4D">
          <w:rPr>
            <w:noProof/>
            <w:webHidden/>
          </w:rPr>
          <w:fldChar w:fldCharType="begin"/>
        </w:r>
        <w:r w:rsidR="00552E4D">
          <w:rPr>
            <w:noProof/>
            <w:webHidden/>
          </w:rPr>
          <w:instrText xml:space="preserve"> PAGEREF _Toc154759004 \h </w:instrText>
        </w:r>
        <w:r w:rsidR="00552E4D">
          <w:rPr>
            <w:noProof/>
            <w:webHidden/>
          </w:rPr>
        </w:r>
        <w:r w:rsidR="00552E4D">
          <w:rPr>
            <w:noProof/>
            <w:webHidden/>
          </w:rPr>
          <w:fldChar w:fldCharType="separate"/>
        </w:r>
        <w:r w:rsidR="00552E4D">
          <w:rPr>
            <w:noProof/>
            <w:webHidden/>
          </w:rPr>
          <w:t>8</w:t>
        </w:r>
        <w:r w:rsidR="00552E4D">
          <w:rPr>
            <w:noProof/>
            <w:webHidden/>
          </w:rPr>
          <w:fldChar w:fldCharType="end"/>
        </w:r>
      </w:hyperlink>
    </w:p>
    <w:p w14:paraId="7A31C9A7" w14:textId="61F6228B"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05" w:history="1">
        <w:r w:rsidR="00552E4D" w:rsidRPr="00237D1C">
          <w:rPr>
            <w:rStyle w:val="af"/>
            <w:noProof/>
          </w:rPr>
          <w:t xml:space="preserve">2.2 </w:t>
        </w:r>
        <w:r w:rsidR="00552E4D" w:rsidRPr="00237D1C">
          <w:rPr>
            <w:rStyle w:val="af"/>
            <w:noProof/>
          </w:rPr>
          <w:t>跟踪控制问题与估计问题给出</w:t>
        </w:r>
        <w:r w:rsidR="00552E4D">
          <w:rPr>
            <w:noProof/>
            <w:webHidden/>
          </w:rPr>
          <w:tab/>
        </w:r>
        <w:r w:rsidR="00552E4D">
          <w:rPr>
            <w:noProof/>
            <w:webHidden/>
          </w:rPr>
          <w:fldChar w:fldCharType="begin"/>
        </w:r>
        <w:r w:rsidR="00552E4D">
          <w:rPr>
            <w:noProof/>
            <w:webHidden/>
          </w:rPr>
          <w:instrText xml:space="preserve"> PAGEREF _Toc154759005 \h </w:instrText>
        </w:r>
        <w:r w:rsidR="00552E4D">
          <w:rPr>
            <w:noProof/>
            <w:webHidden/>
          </w:rPr>
        </w:r>
        <w:r w:rsidR="00552E4D">
          <w:rPr>
            <w:noProof/>
            <w:webHidden/>
          </w:rPr>
          <w:fldChar w:fldCharType="separate"/>
        </w:r>
        <w:r w:rsidR="00552E4D">
          <w:rPr>
            <w:noProof/>
            <w:webHidden/>
          </w:rPr>
          <w:t>10</w:t>
        </w:r>
        <w:r w:rsidR="00552E4D">
          <w:rPr>
            <w:noProof/>
            <w:webHidden/>
          </w:rPr>
          <w:fldChar w:fldCharType="end"/>
        </w:r>
      </w:hyperlink>
    </w:p>
    <w:p w14:paraId="63120D24" w14:textId="01097C2B" w:rsidR="00552E4D" w:rsidRDefault="00000000">
      <w:pPr>
        <w:pStyle w:val="TOC3"/>
        <w:rPr>
          <w:rFonts w:asciiTheme="minorHAnsi" w:eastAsiaTheme="minorEastAsia" w:hAnsiTheme="minorHAnsi" w:cstheme="minorBidi"/>
          <w:noProof/>
          <w:sz w:val="21"/>
          <w:szCs w:val="22"/>
        </w:rPr>
      </w:pPr>
      <w:hyperlink w:anchor="_Toc154759006" w:history="1">
        <w:r w:rsidR="00552E4D" w:rsidRPr="00237D1C">
          <w:rPr>
            <w:rStyle w:val="af"/>
            <w:noProof/>
          </w:rPr>
          <w:t>2.2.1 LQT</w:t>
        </w:r>
        <w:r w:rsidR="00552E4D" w:rsidRPr="00237D1C">
          <w:rPr>
            <w:rStyle w:val="af"/>
            <w:noProof/>
          </w:rPr>
          <w:t>问题给出</w:t>
        </w:r>
        <w:r w:rsidR="00552E4D">
          <w:rPr>
            <w:noProof/>
            <w:webHidden/>
          </w:rPr>
          <w:tab/>
        </w:r>
        <w:r w:rsidR="00552E4D">
          <w:rPr>
            <w:noProof/>
            <w:webHidden/>
          </w:rPr>
          <w:fldChar w:fldCharType="begin"/>
        </w:r>
        <w:r w:rsidR="00552E4D">
          <w:rPr>
            <w:noProof/>
            <w:webHidden/>
          </w:rPr>
          <w:instrText xml:space="preserve"> PAGEREF _Toc154759006 \h </w:instrText>
        </w:r>
        <w:r w:rsidR="00552E4D">
          <w:rPr>
            <w:noProof/>
            <w:webHidden/>
          </w:rPr>
        </w:r>
        <w:r w:rsidR="00552E4D">
          <w:rPr>
            <w:noProof/>
            <w:webHidden/>
          </w:rPr>
          <w:fldChar w:fldCharType="separate"/>
        </w:r>
        <w:r w:rsidR="00552E4D">
          <w:rPr>
            <w:noProof/>
            <w:webHidden/>
          </w:rPr>
          <w:t>10</w:t>
        </w:r>
        <w:r w:rsidR="00552E4D">
          <w:rPr>
            <w:noProof/>
            <w:webHidden/>
          </w:rPr>
          <w:fldChar w:fldCharType="end"/>
        </w:r>
      </w:hyperlink>
    </w:p>
    <w:p w14:paraId="468F197C" w14:textId="44566F5A" w:rsidR="00552E4D" w:rsidRDefault="00000000">
      <w:pPr>
        <w:pStyle w:val="TOC3"/>
        <w:rPr>
          <w:rFonts w:asciiTheme="minorHAnsi" w:eastAsiaTheme="minorEastAsia" w:hAnsiTheme="minorHAnsi" w:cstheme="minorBidi"/>
          <w:noProof/>
          <w:sz w:val="21"/>
          <w:szCs w:val="22"/>
        </w:rPr>
      </w:pPr>
      <w:hyperlink w:anchor="_Toc154759007" w:history="1">
        <w:r w:rsidR="00552E4D" w:rsidRPr="00237D1C">
          <w:rPr>
            <w:rStyle w:val="af"/>
            <w:noProof/>
          </w:rPr>
          <w:t xml:space="preserve">2.2.2 </w:t>
        </w:r>
        <w:r w:rsidR="00552E4D" w:rsidRPr="007F28DB">
          <w:rPr>
            <w:noProof/>
          </w:rPr>
          <w:object w:dxaOrig="420" w:dyaOrig="360" w14:anchorId="5F1C5876">
            <v:shape id="_x0000_i25991" type="#_x0000_t75" style="width:20.8pt;height:19.15pt" o:ole="">
              <v:imagedata r:id="rId27" o:title=""/>
            </v:shape>
            <o:OLEObject Type="Embed" ProgID="Equation.DSMT4" ShapeID="_x0000_i25991" DrawAspect="Content" ObjectID="_1765466401" r:id="rId28"/>
          </w:object>
        </w:r>
        <w:r w:rsidR="00552E4D" w:rsidRPr="00237D1C">
          <w:rPr>
            <w:rStyle w:val="af"/>
            <w:noProof/>
          </w:rPr>
          <w:t>跟踪控制问题给出</w:t>
        </w:r>
        <w:r w:rsidR="00552E4D">
          <w:rPr>
            <w:noProof/>
            <w:webHidden/>
          </w:rPr>
          <w:tab/>
        </w:r>
        <w:r w:rsidR="00552E4D">
          <w:rPr>
            <w:noProof/>
            <w:webHidden/>
          </w:rPr>
          <w:fldChar w:fldCharType="begin"/>
        </w:r>
        <w:r w:rsidR="00552E4D">
          <w:rPr>
            <w:noProof/>
            <w:webHidden/>
          </w:rPr>
          <w:instrText xml:space="preserve"> PAGEREF _Toc154759007 \h </w:instrText>
        </w:r>
        <w:r w:rsidR="00552E4D">
          <w:rPr>
            <w:noProof/>
            <w:webHidden/>
          </w:rPr>
        </w:r>
        <w:r w:rsidR="00552E4D">
          <w:rPr>
            <w:noProof/>
            <w:webHidden/>
          </w:rPr>
          <w:fldChar w:fldCharType="separate"/>
        </w:r>
        <w:r w:rsidR="00552E4D">
          <w:rPr>
            <w:noProof/>
            <w:webHidden/>
          </w:rPr>
          <w:t>12</w:t>
        </w:r>
        <w:r w:rsidR="00552E4D">
          <w:rPr>
            <w:noProof/>
            <w:webHidden/>
          </w:rPr>
          <w:fldChar w:fldCharType="end"/>
        </w:r>
      </w:hyperlink>
    </w:p>
    <w:p w14:paraId="7AD18A1A" w14:textId="1BC63CFD" w:rsidR="00552E4D" w:rsidRDefault="00000000">
      <w:pPr>
        <w:pStyle w:val="TOC1"/>
        <w:rPr>
          <w:rFonts w:asciiTheme="minorHAnsi" w:eastAsiaTheme="minorEastAsia" w:hAnsiTheme="minorHAnsi" w:cstheme="minorBidi"/>
          <w:sz w:val="21"/>
          <w:szCs w:val="22"/>
        </w:rPr>
      </w:pPr>
      <w:hyperlink w:anchor="_Toc154759008" w:history="1">
        <w:r w:rsidR="00552E4D" w:rsidRPr="00237D1C">
          <w:rPr>
            <w:rStyle w:val="af"/>
          </w:rPr>
          <w:t>第三章</w:t>
        </w:r>
        <w:r w:rsidR="00552E4D" w:rsidRPr="00237D1C">
          <w:rPr>
            <w:rStyle w:val="af"/>
          </w:rPr>
          <w:t xml:space="preserve"> LQT</w:t>
        </w:r>
        <w:r w:rsidR="00552E4D" w:rsidRPr="00237D1C">
          <w:rPr>
            <w:rStyle w:val="af"/>
          </w:rPr>
          <w:t>问题求解</w:t>
        </w:r>
        <w:r w:rsidR="00552E4D">
          <w:rPr>
            <w:webHidden/>
          </w:rPr>
          <w:tab/>
        </w:r>
        <w:r w:rsidR="00552E4D">
          <w:rPr>
            <w:webHidden/>
          </w:rPr>
          <w:fldChar w:fldCharType="begin"/>
        </w:r>
        <w:r w:rsidR="00552E4D">
          <w:rPr>
            <w:webHidden/>
          </w:rPr>
          <w:instrText xml:space="preserve"> PAGEREF _Toc154759008 \h </w:instrText>
        </w:r>
        <w:r w:rsidR="00552E4D">
          <w:rPr>
            <w:webHidden/>
          </w:rPr>
        </w:r>
        <w:r w:rsidR="00552E4D">
          <w:rPr>
            <w:webHidden/>
          </w:rPr>
          <w:fldChar w:fldCharType="separate"/>
        </w:r>
        <w:r w:rsidR="00552E4D">
          <w:rPr>
            <w:webHidden/>
          </w:rPr>
          <w:t>15</w:t>
        </w:r>
        <w:r w:rsidR="00552E4D">
          <w:rPr>
            <w:webHidden/>
          </w:rPr>
          <w:fldChar w:fldCharType="end"/>
        </w:r>
      </w:hyperlink>
    </w:p>
    <w:p w14:paraId="53AC0267" w14:textId="379F4B73"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09" w:history="1">
        <w:r w:rsidR="00552E4D" w:rsidRPr="00237D1C">
          <w:rPr>
            <w:rStyle w:val="af"/>
            <w:noProof/>
          </w:rPr>
          <w:t xml:space="preserve">3.1 </w:t>
        </w:r>
        <w:r w:rsidR="00552E4D" w:rsidRPr="00237D1C">
          <w:rPr>
            <w:rStyle w:val="af"/>
            <w:noProof/>
          </w:rPr>
          <w:t>引言</w:t>
        </w:r>
        <w:r w:rsidR="00552E4D">
          <w:rPr>
            <w:noProof/>
            <w:webHidden/>
          </w:rPr>
          <w:tab/>
        </w:r>
        <w:r w:rsidR="00552E4D">
          <w:rPr>
            <w:noProof/>
            <w:webHidden/>
          </w:rPr>
          <w:fldChar w:fldCharType="begin"/>
        </w:r>
        <w:r w:rsidR="00552E4D">
          <w:rPr>
            <w:noProof/>
            <w:webHidden/>
          </w:rPr>
          <w:instrText xml:space="preserve"> PAGEREF _Toc154759009 \h </w:instrText>
        </w:r>
        <w:r w:rsidR="00552E4D">
          <w:rPr>
            <w:noProof/>
            <w:webHidden/>
          </w:rPr>
        </w:r>
        <w:r w:rsidR="00552E4D">
          <w:rPr>
            <w:noProof/>
            <w:webHidden/>
          </w:rPr>
          <w:fldChar w:fldCharType="separate"/>
        </w:r>
        <w:r w:rsidR="00552E4D">
          <w:rPr>
            <w:noProof/>
            <w:webHidden/>
          </w:rPr>
          <w:t>15</w:t>
        </w:r>
        <w:r w:rsidR="00552E4D">
          <w:rPr>
            <w:noProof/>
            <w:webHidden/>
          </w:rPr>
          <w:fldChar w:fldCharType="end"/>
        </w:r>
      </w:hyperlink>
    </w:p>
    <w:p w14:paraId="08E5061C" w14:textId="063F903D"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0" w:history="1">
        <w:r w:rsidR="00552E4D" w:rsidRPr="00237D1C">
          <w:rPr>
            <w:rStyle w:val="af"/>
            <w:noProof/>
          </w:rPr>
          <w:t xml:space="preserve">3.2 </w:t>
        </w:r>
        <w:r w:rsidR="00552E4D" w:rsidRPr="00237D1C">
          <w:rPr>
            <w:rStyle w:val="af"/>
            <w:noProof/>
          </w:rPr>
          <w:t>耦合代数</w:t>
        </w:r>
        <w:r w:rsidR="00552E4D" w:rsidRPr="00237D1C">
          <w:rPr>
            <w:rStyle w:val="af"/>
            <w:noProof/>
          </w:rPr>
          <w:t>Riccati</w:t>
        </w:r>
        <w:r w:rsidR="00552E4D" w:rsidRPr="00237D1C">
          <w:rPr>
            <w:rStyle w:val="af"/>
            <w:noProof/>
          </w:rPr>
          <w:t>方程</w:t>
        </w:r>
        <w:r w:rsidR="00552E4D">
          <w:rPr>
            <w:noProof/>
            <w:webHidden/>
          </w:rPr>
          <w:tab/>
        </w:r>
        <w:r w:rsidR="00552E4D">
          <w:rPr>
            <w:noProof/>
            <w:webHidden/>
          </w:rPr>
          <w:fldChar w:fldCharType="begin"/>
        </w:r>
        <w:r w:rsidR="00552E4D">
          <w:rPr>
            <w:noProof/>
            <w:webHidden/>
          </w:rPr>
          <w:instrText xml:space="preserve"> PAGEREF _Toc154759010 \h </w:instrText>
        </w:r>
        <w:r w:rsidR="00552E4D">
          <w:rPr>
            <w:noProof/>
            <w:webHidden/>
          </w:rPr>
        </w:r>
        <w:r w:rsidR="00552E4D">
          <w:rPr>
            <w:noProof/>
            <w:webHidden/>
          </w:rPr>
          <w:fldChar w:fldCharType="separate"/>
        </w:r>
        <w:r w:rsidR="00552E4D">
          <w:rPr>
            <w:noProof/>
            <w:webHidden/>
          </w:rPr>
          <w:t>15</w:t>
        </w:r>
        <w:r w:rsidR="00552E4D">
          <w:rPr>
            <w:noProof/>
            <w:webHidden/>
          </w:rPr>
          <w:fldChar w:fldCharType="end"/>
        </w:r>
      </w:hyperlink>
    </w:p>
    <w:p w14:paraId="552807BC" w14:textId="6AAC5DBA" w:rsidR="00552E4D" w:rsidRDefault="00000000">
      <w:pPr>
        <w:pStyle w:val="TOC3"/>
        <w:rPr>
          <w:rFonts w:asciiTheme="minorHAnsi" w:eastAsiaTheme="minorEastAsia" w:hAnsiTheme="minorHAnsi" w:cstheme="minorBidi"/>
          <w:noProof/>
          <w:sz w:val="21"/>
          <w:szCs w:val="22"/>
        </w:rPr>
      </w:pPr>
      <w:hyperlink w:anchor="_Toc154759011" w:history="1">
        <w:r w:rsidR="00552E4D" w:rsidRPr="00237D1C">
          <w:rPr>
            <w:rStyle w:val="af"/>
            <w:noProof/>
          </w:rPr>
          <w:t xml:space="preserve">3.2.1 </w:t>
        </w:r>
        <w:r w:rsidR="00552E4D" w:rsidRPr="00237D1C">
          <w:rPr>
            <w:rStyle w:val="af"/>
            <w:noProof/>
          </w:rPr>
          <w:t>耦合代数</w:t>
        </w:r>
        <w:r w:rsidR="00552E4D" w:rsidRPr="00237D1C">
          <w:rPr>
            <w:rStyle w:val="af"/>
            <w:noProof/>
          </w:rPr>
          <w:t>Riccti</w:t>
        </w:r>
        <w:r w:rsidR="00552E4D" w:rsidRPr="00237D1C">
          <w:rPr>
            <w:rStyle w:val="af"/>
            <w:noProof/>
          </w:rPr>
          <w:t>方程推导</w:t>
        </w:r>
        <w:r w:rsidR="00552E4D">
          <w:rPr>
            <w:noProof/>
            <w:webHidden/>
          </w:rPr>
          <w:tab/>
        </w:r>
        <w:r w:rsidR="00552E4D">
          <w:rPr>
            <w:noProof/>
            <w:webHidden/>
          </w:rPr>
          <w:fldChar w:fldCharType="begin"/>
        </w:r>
        <w:r w:rsidR="00552E4D">
          <w:rPr>
            <w:noProof/>
            <w:webHidden/>
          </w:rPr>
          <w:instrText xml:space="preserve"> PAGEREF _Toc154759011 \h </w:instrText>
        </w:r>
        <w:r w:rsidR="00552E4D">
          <w:rPr>
            <w:noProof/>
            <w:webHidden/>
          </w:rPr>
        </w:r>
        <w:r w:rsidR="00552E4D">
          <w:rPr>
            <w:noProof/>
            <w:webHidden/>
          </w:rPr>
          <w:fldChar w:fldCharType="separate"/>
        </w:r>
        <w:r w:rsidR="00552E4D">
          <w:rPr>
            <w:noProof/>
            <w:webHidden/>
          </w:rPr>
          <w:t>15</w:t>
        </w:r>
        <w:r w:rsidR="00552E4D">
          <w:rPr>
            <w:noProof/>
            <w:webHidden/>
          </w:rPr>
          <w:fldChar w:fldCharType="end"/>
        </w:r>
      </w:hyperlink>
    </w:p>
    <w:p w14:paraId="7BBD8D89" w14:textId="778481B7" w:rsidR="00552E4D" w:rsidRDefault="00000000">
      <w:pPr>
        <w:pStyle w:val="TOC3"/>
        <w:rPr>
          <w:rFonts w:asciiTheme="minorHAnsi" w:eastAsiaTheme="minorEastAsia" w:hAnsiTheme="minorHAnsi" w:cstheme="minorBidi"/>
          <w:noProof/>
          <w:sz w:val="21"/>
          <w:szCs w:val="22"/>
        </w:rPr>
      </w:pPr>
      <w:hyperlink w:anchor="_Toc154759012" w:history="1">
        <w:r w:rsidR="00552E4D" w:rsidRPr="00237D1C">
          <w:rPr>
            <w:rStyle w:val="af"/>
            <w:noProof/>
          </w:rPr>
          <w:t xml:space="preserve">3.2.2 </w:t>
        </w:r>
        <w:r w:rsidR="00552E4D" w:rsidRPr="00237D1C">
          <w:rPr>
            <w:rStyle w:val="af"/>
            <w:noProof/>
          </w:rPr>
          <w:t>耦合代数</w:t>
        </w:r>
        <w:r w:rsidR="00552E4D" w:rsidRPr="00237D1C">
          <w:rPr>
            <w:rStyle w:val="af"/>
            <w:noProof/>
          </w:rPr>
          <w:t>Riccti</w:t>
        </w:r>
        <w:r w:rsidR="00552E4D" w:rsidRPr="00237D1C">
          <w:rPr>
            <w:rStyle w:val="af"/>
            <w:noProof/>
          </w:rPr>
          <w:t>方程解的存在性与稳定性</w:t>
        </w:r>
        <w:r w:rsidR="00552E4D">
          <w:rPr>
            <w:noProof/>
            <w:webHidden/>
          </w:rPr>
          <w:tab/>
        </w:r>
        <w:r w:rsidR="00552E4D">
          <w:rPr>
            <w:noProof/>
            <w:webHidden/>
          </w:rPr>
          <w:fldChar w:fldCharType="begin"/>
        </w:r>
        <w:r w:rsidR="00552E4D">
          <w:rPr>
            <w:noProof/>
            <w:webHidden/>
          </w:rPr>
          <w:instrText xml:space="preserve"> PAGEREF _Toc154759012 \h </w:instrText>
        </w:r>
        <w:r w:rsidR="00552E4D">
          <w:rPr>
            <w:noProof/>
            <w:webHidden/>
          </w:rPr>
        </w:r>
        <w:r w:rsidR="00552E4D">
          <w:rPr>
            <w:noProof/>
            <w:webHidden/>
          </w:rPr>
          <w:fldChar w:fldCharType="separate"/>
        </w:r>
        <w:r w:rsidR="00552E4D">
          <w:rPr>
            <w:noProof/>
            <w:webHidden/>
          </w:rPr>
          <w:t>17</w:t>
        </w:r>
        <w:r w:rsidR="00552E4D">
          <w:rPr>
            <w:noProof/>
            <w:webHidden/>
          </w:rPr>
          <w:fldChar w:fldCharType="end"/>
        </w:r>
      </w:hyperlink>
    </w:p>
    <w:p w14:paraId="31EBC398" w14:textId="1864DE83"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3" w:history="1">
        <w:r w:rsidR="00552E4D" w:rsidRPr="00237D1C">
          <w:rPr>
            <w:rStyle w:val="af"/>
            <w:noProof/>
          </w:rPr>
          <w:t xml:space="preserve">3.3 </w:t>
        </w:r>
        <w:r w:rsidR="00552E4D" w:rsidRPr="00237D1C">
          <w:rPr>
            <w:rStyle w:val="af"/>
            <w:noProof/>
          </w:rPr>
          <w:t>已知</w:t>
        </w:r>
        <w:r w:rsidR="00552E4D" w:rsidRPr="00237D1C">
          <w:rPr>
            <w:rStyle w:val="af"/>
            <w:noProof/>
          </w:rPr>
          <w:t>TP</w:t>
        </w:r>
        <w:r w:rsidR="00552E4D" w:rsidRPr="00237D1C">
          <w:rPr>
            <w:rStyle w:val="af"/>
            <w:noProof/>
          </w:rPr>
          <w:t>下耦合代数</w:t>
        </w:r>
        <w:r w:rsidR="00552E4D" w:rsidRPr="00237D1C">
          <w:rPr>
            <w:rStyle w:val="af"/>
            <w:noProof/>
          </w:rPr>
          <w:t>Riccati</w:t>
        </w:r>
        <w:r w:rsidR="00552E4D" w:rsidRPr="00237D1C">
          <w:rPr>
            <w:rStyle w:val="af"/>
            <w:noProof/>
          </w:rPr>
          <w:t>方程求解</w:t>
        </w:r>
        <w:r w:rsidR="00552E4D">
          <w:rPr>
            <w:noProof/>
            <w:webHidden/>
          </w:rPr>
          <w:tab/>
        </w:r>
        <w:r w:rsidR="00552E4D">
          <w:rPr>
            <w:noProof/>
            <w:webHidden/>
          </w:rPr>
          <w:fldChar w:fldCharType="begin"/>
        </w:r>
        <w:r w:rsidR="00552E4D">
          <w:rPr>
            <w:noProof/>
            <w:webHidden/>
          </w:rPr>
          <w:instrText xml:space="preserve"> PAGEREF _Toc154759013 \h </w:instrText>
        </w:r>
        <w:r w:rsidR="00552E4D">
          <w:rPr>
            <w:noProof/>
            <w:webHidden/>
          </w:rPr>
        </w:r>
        <w:r w:rsidR="00552E4D">
          <w:rPr>
            <w:noProof/>
            <w:webHidden/>
          </w:rPr>
          <w:fldChar w:fldCharType="separate"/>
        </w:r>
        <w:r w:rsidR="00552E4D">
          <w:rPr>
            <w:noProof/>
            <w:webHidden/>
          </w:rPr>
          <w:t>18</w:t>
        </w:r>
        <w:r w:rsidR="00552E4D">
          <w:rPr>
            <w:noProof/>
            <w:webHidden/>
          </w:rPr>
          <w:fldChar w:fldCharType="end"/>
        </w:r>
      </w:hyperlink>
    </w:p>
    <w:p w14:paraId="3CBB7DC1" w14:textId="5B08B5DF"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4" w:history="1">
        <w:r w:rsidR="00552E4D" w:rsidRPr="00237D1C">
          <w:rPr>
            <w:rStyle w:val="af"/>
            <w:noProof/>
          </w:rPr>
          <w:t xml:space="preserve">3.4 </w:t>
        </w:r>
        <w:r w:rsidR="00552E4D" w:rsidRPr="00237D1C">
          <w:rPr>
            <w:rStyle w:val="af"/>
            <w:noProof/>
          </w:rPr>
          <w:t>未知</w:t>
        </w:r>
        <w:r w:rsidR="00552E4D" w:rsidRPr="00237D1C">
          <w:rPr>
            <w:rStyle w:val="af"/>
            <w:noProof/>
          </w:rPr>
          <w:t>TP</w:t>
        </w:r>
        <w:r w:rsidR="00552E4D" w:rsidRPr="00237D1C">
          <w:rPr>
            <w:rStyle w:val="af"/>
            <w:noProof/>
          </w:rPr>
          <w:t>下耦合代数</w:t>
        </w:r>
        <w:r w:rsidR="00552E4D" w:rsidRPr="00237D1C">
          <w:rPr>
            <w:rStyle w:val="af"/>
            <w:noProof/>
          </w:rPr>
          <w:t>Riccati</w:t>
        </w:r>
        <w:r w:rsidR="00552E4D" w:rsidRPr="00237D1C">
          <w:rPr>
            <w:rStyle w:val="af"/>
            <w:noProof/>
          </w:rPr>
          <w:t>方程求解</w:t>
        </w:r>
        <w:r w:rsidR="00552E4D">
          <w:rPr>
            <w:noProof/>
            <w:webHidden/>
          </w:rPr>
          <w:tab/>
        </w:r>
        <w:r w:rsidR="00552E4D">
          <w:rPr>
            <w:noProof/>
            <w:webHidden/>
          </w:rPr>
          <w:fldChar w:fldCharType="begin"/>
        </w:r>
        <w:r w:rsidR="00552E4D">
          <w:rPr>
            <w:noProof/>
            <w:webHidden/>
          </w:rPr>
          <w:instrText xml:space="preserve"> PAGEREF _Toc154759014 \h </w:instrText>
        </w:r>
        <w:r w:rsidR="00552E4D">
          <w:rPr>
            <w:noProof/>
            <w:webHidden/>
          </w:rPr>
        </w:r>
        <w:r w:rsidR="00552E4D">
          <w:rPr>
            <w:noProof/>
            <w:webHidden/>
          </w:rPr>
          <w:fldChar w:fldCharType="separate"/>
        </w:r>
        <w:r w:rsidR="00552E4D">
          <w:rPr>
            <w:noProof/>
            <w:webHidden/>
          </w:rPr>
          <w:t>20</w:t>
        </w:r>
        <w:r w:rsidR="00552E4D">
          <w:rPr>
            <w:noProof/>
            <w:webHidden/>
          </w:rPr>
          <w:fldChar w:fldCharType="end"/>
        </w:r>
      </w:hyperlink>
    </w:p>
    <w:p w14:paraId="7FD41F4A" w14:textId="410BB8EB"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5" w:history="1">
        <w:r w:rsidR="00552E4D" w:rsidRPr="00237D1C">
          <w:rPr>
            <w:rStyle w:val="af"/>
            <w:noProof/>
          </w:rPr>
          <w:t xml:space="preserve">3.5 </w:t>
        </w:r>
        <w:r w:rsidR="00552E4D" w:rsidRPr="00237D1C">
          <w:rPr>
            <w:rStyle w:val="af"/>
            <w:noProof/>
          </w:rPr>
          <w:t>总结</w:t>
        </w:r>
        <w:r w:rsidR="00552E4D">
          <w:rPr>
            <w:noProof/>
            <w:webHidden/>
          </w:rPr>
          <w:tab/>
        </w:r>
        <w:r w:rsidR="00552E4D">
          <w:rPr>
            <w:noProof/>
            <w:webHidden/>
          </w:rPr>
          <w:fldChar w:fldCharType="begin"/>
        </w:r>
        <w:r w:rsidR="00552E4D">
          <w:rPr>
            <w:noProof/>
            <w:webHidden/>
          </w:rPr>
          <w:instrText xml:space="preserve"> PAGEREF _Toc154759015 \h </w:instrText>
        </w:r>
        <w:r w:rsidR="00552E4D">
          <w:rPr>
            <w:noProof/>
            <w:webHidden/>
          </w:rPr>
        </w:r>
        <w:r w:rsidR="00552E4D">
          <w:rPr>
            <w:noProof/>
            <w:webHidden/>
          </w:rPr>
          <w:fldChar w:fldCharType="separate"/>
        </w:r>
        <w:r w:rsidR="00552E4D">
          <w:rPr>
            <w:noProof/>
            <w:webHidden/>
          </w:rPr>
          <w:t>21</w:t>
        </w:r>
        <w:r w:rsidR="00552E4D">
          <w:rPr>
            <w:noProof/>
            <w:webHidden/>
          </w:rPr>
          <w:fldChar w:fldCharType="end"/>
        </w:r>
      </w:hyperlink>
    </w:p>
    <w:p w14:paraId="07C15358" w14:textId="0F84E327" w:rsidR="00552E4D" w:rsidRDefault="00000000">
      <w:pPr>
        <w:pStyle w:val="TOC1"/>
        <w:rPr>
          <w:rFonts w:asciiTheme="minorHAnsi" w:eastAsiaTheme="minorEastAsia" w:hAnsiTheme="minorHAnsi" w:cstheme="minorBidi"/>
          <w:sz w:val="21"/>
          <w:szCs w:val="22"/>
        </w:rPr>
      </w:pPr>
      <w:hyperlink w:anchor="_Toc154759016" w:history="1">
        <w:r w:rsidR="00552E4D" w:rsidRPr="00237D1C">
          <w:rPr>
            <w:rStyle w:val="af"/>
          </w:rPr>
          <w:t>第四章</w:t>
        </w:r>
        <w:r w:rsidR="00552E4D" w:rsidRPr="00237D1C">
          <w:rPr>
            <w:rStyle w:val="af"/>
          </w:rPr>
          <w:t xml:space="preserve"> </w:t>
        </w:r>
        <w:r w:rsidR="00552E4D" w:rsidRPr="00C5188D">
          <w:object w:dxaOrig="380" w:dyaOrig="360" w14:anchorId="5D7A9995">
            <v:shape id="_x0000_i25992" type="#_x0000_t75" style="width:28.3pt;height:22.05pt" o:ole="">
              <v:imagedata r:id="rId24" o:title=""/>
            </v:shape>
            <o:OLEObject Type="Embed" ProgID="Equation.DSMT4" ShapeID="_x0000_i25992" DrawAspect="Content" ObjectID="_1765466402" r:id="rId29"/>
          </w:object>
        </w:r>
        <w:r w:rsidR="00552E4D" w:rsidRPr="00237D1C">
          <w:rPr>
            <w:rStyle w:val="af"/>
          </w:rPr>
          <w:t>跟踪控制问题求解</w:t>
        </w:r>
        <w:r w:rsidR="00552E4D">
          <w:rPr>
            <w:webHidden/>
          </w:rPr>
          <w:tab/>
        </w:r>
        <w:r w:rsidR="00552E4D">
          <w:rPr>
            <w:webHidden/>
          </w:rPr>
          <w:fldChar w:fldCharType="begin"/>
        </w:r>
        <w:r w:rsidR="00552E4D">
          <w:rPr>
            <w:webHidden/>
          </w:rPr>
          <w:instrText xml:space="preserve"> PAGEREF _Toc154759016 \h </w:instrText>
        </w:r>
        <w:r w:rsidR="00552E4D">
          <w:rPr>
            <w:webHidden/>
          </w:rPr>
        </w:r>
        <w:r w:rsidR="00552E4D">
          <w:rPr>
            <w:webHidden/>
          </w:rPr>
          <w:fldChar w:fldCharType="separate"/>
        </w:r>
        <w:r w:rsidR="00552E4D">
          <w:rPr>
            <w:webHidden/>
          </w:rPr>
          <w:t>22</w:t>
        </w:r>
        <w:r w:rsidR="00552E4D">
          <w:rPr>
            <w:webHidden/>
          </w:rPr>
          <w:fldChar w:fldCharType="end"/>
        </w:r>
      </w:hyperlink>
    </w:p>
    <w:p w14:paraId="1EA71B61" w14:textId="4F4E2FDB"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7" w:history="1">
        <w:r w:rsidR="00552E4D" w:rsidRPr="00237D1C">
          <w:rPr>
            <w:rStyle w:val="af"/>
            <w:noProof/>
          </w:rPr>
          <w:t xml:space="preserve">4.1 </w:t>
        </w:r>
        <w:r w:rsidR="00552E4D" w:rsidRPr="00237D1C">
          <w:rPr>
            <w:rStyle w:val="af"/>
            <w:noProof/>
          </w:rPr>
          <w:t>引言</w:t>
        </w:r>
        <w:r w:rsidR="00552E4D">
          <w:rPr>
            <w:noProof/>
            <w:webHidden/>
          </w:rPr>
          <w:tab/>
        </w:r>
        <w:r w:rsidR="00552E4D">
          <w:rPr>
            <w:noProof/>
            <w:webHidden/>
          </w:rPr>
          <w:fldChar w:fldCharType="begin"/>
        </w:r>
        <w:r w:rsidR="00552E4D">
          <w:rPr>
            <w:noProof/>
            <w:webHidden/>
          </w:rPr>
          <w:instrText xml:space="preserve"> PAGEREF _Toc154759017 \h </w:instrText>
        </w:r>
        <w:r w:rsidR="00552E4D">
          <w:rPr>
            <w:noProof/>
            <w:webHidden/>
          </w:rPr>
        </w:r>
        <w:r w:rsidR="00552E4D">
          <w:rPr>
            <w:noProof/>
            <w:webHidden/>
          </w:rPr>
          <w:fldChar w:fldCharType="separate"/>
        </w:r>
        <w:r w:rsidR="00552E4D">
          <w:rPr>
            <w:noProof/>
            <w:webHidden/>
          </w:rPr>
          <w:t>22</w:t>
        </w:r>
        <w:r w:rsidR="00552E4D">
          <w:rPr>
            <w:noProof/>
            <w:webHidden/>
          </w:rPr>
          <w:fldChar w:fldCharType="end"/>
        </w:r>
      </w:hyperlink>
    </w:p>
    <w:p w14:paraId="0BD22BDD" w14:textId="1E59816E"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18" w:history="1">
        <w:r w:rsidR="00552E4D" w:rsidRPr="00237D1C">
          <w:rPr>
            <w:rStyle w:val="af"/>
            <w:noProof/>
          </w:rPr>
          <w:t xml:space="preserve">4.2 </w:t>
        </w:r>
        <w:r w:rsidR="00552E4D" w:rsidRPr="00237D1C">
          <w:rPr>
            <w:rStyle w:val="af"/>
            <w:noProof/>
          </w:rPr>
          <w:t>跟踪控制博弈耦合代数</w:t>
        </w:r>
        <w:r w:rsidR="00552E4D" w:rsidRPr="00237D1C">
          <w:rPr>
            <w:rStyle w:val="af"/>
            <w:noProof/>
          </w:rPr>
          <w:t>Riccati</w:t>
        </w:r>
        <w:r w:rsidR="00552E4D" w:rsidRPr="00237D1C">
          <w:rPr>
            <w:rStyle w:val="af"/>
            <w:noProof/>
          </w:rPr>
          <w:t>方程</w:t>
        </w:r>
        <w:r w:rsidR="00552E4D">
          <w:rPr>
            <w:noProof/>
            <w:webHidden/>
          </w:rPr>
          <w:tab/>
        </w:r>
        <w:r w:rsidR="00552E4D">
          <w:rPr>
            <w:noProof/>
            <w:webHidden/>
          </w:rPr>
          <w:fldChar w:fldCharType="begin"/>
        </w:r>
        <w:r w:rsidR="00552E4D">
          <w:rPr>
            <w:noProof/>
            <w:webHidden/>
          </w:rPr>
          <w:instrText xml:space="preserve"> PAGEREF _Toc154759018 \h </w:instrText>
        </w:r>
        <w:r w:rsidR="00552E4D">
          <w:rPr>
            <w:noProof/>
            <w:webHidden/>
          </w:rPr>
        </w:r>
        <w:r w:rsidR="00552E4D">
          <w:rPr>
            <w:noProof/>
            <w:webHidden/>
          </w:rPr>
          <w:fldChar w:fldCharType="separate"/>
        </w:r>
        <w:r w:rsidR="00552E4D">
          <w:rPr>
            <w:noProof/>
            <w:webHidden/>
          </w:rPr>
          <w:t>22</w:t>
        </w:r>
        <w:r w:rsidR="00552E4D">
          <w:rPr>
            <w:noProof/>
            <w:webHidden/>
          </w:rPr>
          <w:fldChar w:fldCharType="end"/>
        </w:r>
      </w:hyperlink>
    </w:p>
    <w:p w14:paraId="18E965AD" w14:textId="21ACC4DF" w:rsidR="00552E4D" w:rsidRDefault="00000000">
      <w:pPr>
        <w:pStyle w:val="TOC3"/>
        <w:rPr>
          <w:rFonts w:asciiTheme="minorHAnsi" w:eastAsiaTheme="minorEastAsia" w:hAnsiTheme="minorHAnsi" w:cstheme="minorBidi"/>
          <w:noProof/>
          <w:sz w:val="21"/>
          <w:szCs w:val="22"/>
        </w:rPr>
      </w:pPr>
      <w:hyperlink w:anchor="_Toc154759019" w:history="1">
        <w:r w:rsidR="00552E4D" w:rsidRPr="00237D1C">
          <w:rPr>
            <w:rStyle w:val="af"/>
            <w:noProof/>
          </w:rPr>
          <w:t xml:space="preserve">4.2.1 </w:t>
        </w:r>
        <w:r w:rsidR="00552E4D" w:rsidRPr="00237D1C">
          <w:rPr>
            <w:rStyle w:val="af"/>
            <w:noProof/>
          </w:rPr>
          <w:t>博弈耦合代数</w:t>
        </w:r>
        <w:r w:rsidR="00552E4D" w:rsidRPr="00237D1C">
          <w:rPr>
            <w:rStyle w:val="af"/>
            <w:noProof/>
          </w:rPr>
          <w:t>Riccti</w:t>
        </w:r>
        <w:r w:rsidR="00552E4D" w:rsidRPr="00237D1C">
          <w:rPr>
            <w:rStyle w:val="af"/>
            <w:noProof/>
          </w:rPr>
          <w:t>方程推导</w:t>
        </w:r>
        <w:r w:rsidR="00552E4D">
          <w:rPr>
            <w:noProof/>
            <w:webHidden/>
          </w:rPr>
          <w:tab/>
        </w:r>
        <w:r w:rsidR="00552E4D">
          <w:rPr>
            <w:noProof/>
            <w:webHidden/>
          </w:rPr>
          <w:fldChar w:fldCharType="begin"/>
        </w:r>
        <w:r w:rsidR="00552E4D">
          <w:rPr>
            <w:noProof/>
            <w:webHidden/>
          </w:rPr>
          <w:instrText xml:space="preserve"> PAGEREF _Toc154759019 \h </w:instrText>
        </w:r>
        <w:r w:rsidR="00552E4D">
          <w:rPr>
            <w:noProof/>
            <w:webHidden/>
          </w:rPr>
        </w:r>
        <w:r w:rsidR="00552E4D">
          <w:rPr>
            <w:noProof/>
            <w:webHidden/>
          </w:rPr>
          <w:fldChar w:fldCharType="separate"/>
        </w:r>
        <w:r w:rsidR="00552E4D">
          <w:rPr>
            <w:noProof/>
            <w:webHidden/>
          </w:rPr>
          <w:t>22</w:t>
        </w:r>
        <w:r w:rsidR="00552E4D">
          <w:rPr>
            <w:noProof/>
            <w:webHidden/>
          </w:rPr>
          <w:fldChar w:fldCharType="end"/>
        </w:r>
      </w:hyperlink>
    </w:p>
    <w:p w14:paraId="4CEE4DA7" w14:textId="57250414" w:rsidR="00552E4D" w:rsidRDefault="00000000">
      <w:pPr>
        <w:pStyle w:val="TOC3"/>
        <w:rPr>
          <w:rFonts w:asciiTheme="minorHAnsi" w:eastAsiaTheme="minorEastAsia" w:hAnsiTheme="minorHAnsi" w:cstheme="minorBidi"/>
          <w:noProof/>
          <w:sz w:val="21"/>
          <w:szCs w:val="22"/>
        </w:rPr>
      </w:pPr>
      <w:hyperlink w:anchor="_Toc154759020" w:history="1">
        <w:r w:rsidR="00552E4D" w:rsidRPr="00237D1C">
          <w:rPr>
            <w:rStyle w:val="af"/>
            <w:noProof/>
          </w:rPr>
          <w:t xml:space="preserve">4.2.2 </w:t>
        </w:r>
        <w:r w:rsidR="00552E4D" w:rsidRPr="00237D1C">
          <w:rPr>
            <w:rStyle w:val="af"/>
            <w:noProof/>
          </w:rPr>
          <w:t>博弈耦合代数</w:t>
        </w:r>
        <w:r w:rsidR="00552E4D" w:rsidRPr="00237D1C">
          <w:rPr>
            <w:rStyle w:val="af"/>
            <w:noProof/>
          </w:rPr>
          <w:t>Riccti</w:t>
        </w:r>
        <w:r w:rsidR="00552E4D" w:rsidRPr="00237D1C">
          <w:rPr>
            <w:rStyle w:val="af"/>
            <w:noProof/>
          </w:rPr>
          <w:t>方程解的存在性与稳定性</w:t>
        </w:r>
        <w:r w:rsidR="00552E4D">
          <w:rPr>
            <w:noProof/>
            <w:webHidden/>
          </w:rPr>
          <w:tab/>
        </w:r>
        <w:r w:rsidR="00552E4D">
          <w:rPr>
            <w:noProof/>
            <w:webHidden/>
          </w:rPr>
          <w:fldChar w:fldCharType="begin"/>
        </w:r>
        <w:r w:rsidR="00552E4D">
          <w:rPr>
            <w:noProof/>
            <w:webHidden/>
          </w:rPr>
          <w:instrText xml:space="preserve"> PAGEREF _Toc154759020 \h </w:instrText>
        </w:r>
        <w:r w:rsidR="00552E4D">
          <w:rPr>
            <w:noProof/>
            <w:webHidden/>
          </w:rPr>
        </w:r>
        <w:r w:rsidR="00552E4D">
          <w:rPr>
            <w:noProof/>
            <w:webHidden/>
          </w:rPr>
          <w:fldChar w:fldCharType="separate"/>
        </w:r>
        <w:r w:rsidR="00552E4D">
          <w:rPr>
            <w:noProof/>
            <w:webHidden/>
          </w:rPr>
          <w:t>26</w:t>
        </w:r>
        <w:r w:rsidR="00552E4D">
          <w:rPr>
            <w:noProof/>
            <w:webHidden/>
          </w:rPr>
          <w:fldChar w:fldCharType="end"/>
        </w:r>
      </w:hyperlink>
    </w:p>
    <w:p w14:paraId="6D25D529" w14:textId="42320F86"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21" w:history="1">
        <w:r w:rsidR="00552E4D" w:rsidRPr="00237D1C">
          <w:rPr>
            <w:rStyle w:val="af"/>
            <w:noProof/>
          </w:rPr>
          <w:t xml:space="preserve">4.3 </w:t>
        </w:r>
        <w:r w:rsidR="00552E4D" w:rsidRPr="00237D1C">
          <w:rPr>
            <w:rStyle w:val="af"/>
            <w:noProof/>
          </w:rPr>
          <w:t>估计博弈耦合代数</w:t>
        </w:r>
        <w:r w:rsidR="00552E4D" w:rsidRPr="00237D1C">
          <w:rPr>
            <w:rStyle w:val="af"/>
            <w:noProof/>
          </w:rPr>
          <w:t>Riccati</w:t>
        </w:r>
        <w:r w:rsidR="00552E4D" w:rsidRPr="00237D1C">
          <w:rPr>
            <w:rStyle w:val="af"/>
            <w:noProof/>
          </w:rPr>
          <w:t>方程</w:t>
        </w:r>
        <w:r w:rsidR="00552E4D">
          <w:rPr>
            <w:noProof/>
            <w:webHidden/>
          </w:rPr>
          <w:tab/>
        </w:r>
        <w:r w:rsidR="00552E4D">
          <w:rPr>
            <w:noProof/>
            <w:webHidden/>
          </w:rPr>
          <w:fldChar w:fldCharType="begin"/>
        </w:r>
        <w:r w:rsidR="00552E4D">
          <w:rPr>
            <w:noProof/>
            <w:webHidden/>
          </w:rPr>
          <w:instrText xml:space="preserve"> PAGEREF _Toc154759021 \h </w:instrText>
        </w:r>
        <w:r w:rsidR="00552E4D">
          <w:rPr>
            <w:noProof/>
            <w:webHidden/>
          </w:rPr>
        </w:r>
        <w:r w:rsidR="00552E4D">
          <w:rPr>
            <w:noProof/>
            <w:webHidden/>
          </w:rPr>
          <w:fldChar w:fldCharType="separate"/>
        </w:r>
        <w:r w:rsidR="00552E4D">
          <w:rPr>
            <w:noProof/>
            <w:webHidden/>
          </w:rPr>
          <w:t>30</w:t>
        </w:r>
        <w:r w:rsidR="00552E4D">
          <w:rPr>
            <w:noProof/>
            <w:webHidden/>
          </w:rPr>
          <w:fldChar w:fldCharType="end"/>
        </w:r>
      </w:hyperlink>
    </w:p>
    <w:p w14:paraId="5F6F6966" w14:textId="58B08CCA"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22" w:history="1">
        <w:r w:rsidR="00552E4D" w:rsidRPr="00237D1C">
          <w:rPr>
            <w:rStyle w:val="af"/>
            <w:noProof/>
          </w:rPr>
          <w:t xml:space="preserve">4.4 </w:t>
        </w:r>
        <w:r w:rsidR="00552E4D" w:rsidRPr="00237D1C">
          <w:rPr>
            <w:rStyle w:val="af"/>
            <w:noProof/>
          </w:rPr>
          <w:t>博弈耦合代数</w:t>
        </w:r>
        <w:r w:rsidR="00552E4D" w:rsidRPr="00237D1C">
          <w:rPr>
            <w:rStyle w:val="af"/>
            <w:noProof/>
          </w:rPr>
          <w:t>Riccati</w:t>
        </w:r>
        <w:r w:rsidR="00552E4D" w:rsidRPr="00237D1C">
          <w:rPr>
            <w:rStyle w:val="af"/>
            <w:noProof/>
          </w:rPr>
          <w:t>方程求解</w:t>
        </w:r>
        <w:r w:rsidR="00552E4D">
          <w:rPr>
            <w:noProof/>
            <w:webHidden/>
          </w:rPr>
          <w:tab/>
        </w:r>
        <w:r w:rsidR="00552E4D">
          <w:rPr>
            <w:noProof/>
            <w:webHidden/>
          </w:rPr>
          <w:fldChar w:fldCharType="begin"/>
        </w:r>
        <w:r w:rsidR="00552E4D">
          <w:rPr>
            <w:noProof/>
            <w:webHidden/>
          </w:rPr>
          <w:instrText xml:space="preserve"> PAGEREF _Toc154759022 \h </w:instrText>
        </w:r>
        <w:r w:rsidR="00552E4D">
          <w:rPr>
            <w:noProof/>
            <w:webHidden/>
          </w:rPr>
        </w:r>
        <w:r w:rsidR="00552E4D">
          <w:rPr>
            <w:noProof/>
            <w:webHidden/>
          </w:rPr>
          <w:fldChar w:fldCharType="separate"/>
        </w:r>
        <w:r w:rsidR="00552E4D">
          <w:rPr>
            <w:noProof/>
            <w:webHidden/>
          </w:rPr>
          <w:t>33</w:t>
        </w:r>
        <w:r w:rsidR="00552E4D">
          <w:rPr>
            <w:noProof/>
            <w:webHidden/>
          </w:rPr>
          <w:fldChar w:fldCharType="end"/>
        </w:r>
      </w:hyperlink>
    </w:p>
    <w:p w14:paraId="502B5049" w14:textId="721A5F35" w:rsidR="00552E4D" w:rsidRDefault="00000000">
      <w:pPr>
        <w:pStyle w:val="TOC3"/>
        <w:rPr>
          <w:rFonts w:asciiTheme="minorHAnsi" w:eastAsiaTheme="minorEastAsia" w:hAnsiTheme="minorHAnsi" w:cstheme="minorBidi"/>
          <w:noProof/>
          <w:sz w:val="21"/>
          <w:szCs w:val="22"/>
        </w:rPr>
      </w:pPr>
      <w:hyperlink w:anchor="_Toc154759023" w:history="1">
        <w:r w:rsidR="00552E4D" w:rsidRPr="00237D1C">
          <w:rPr>
            <w:rStyle w:val="af"/>
            <w:noProof/>
          </w:rPr>
          <w:t xml:space="preserve">4.4.1 </w:t>
        </w:r>
        <w:r w:rsidR="00552E4D" w:rsidRPr="00237D1C">
          <w:rPr>
            <w:rStyle w:val="af"/>
            <w:noProof/>
          </w:rPr>
          <w:t>已知</w:t>
        </w:r>
        <w:r w:rsidR="00552E4D" w:rsidRPr="00237D1C">
          <w:rPr>
            <w:rStyle w:val="af"/>
            <w:noProof/>
          </w:rPr>
          <w:t>TP</w:t>
        </w:r>
        <w:r w:rsidR="00552E4D" w:rsidRPr="00237D1C">
          <w:rPr>
            <w:rStyle w:val="af"/>
            <w:noProof/>
          </w:rPr>
          <w:t>下博弈耦合代数</w:t>
        </w:r>
        <w:r w:rsidR="00552E4D" w:rsidRPr="00237D1C">
          <w:rPr>
            <w:rStyle w:val="af"/>
            <w:noProof/>
          </w:rPr>
          <w:t>Riccti</w:t>
        </w:r>
        <w:r w:rsidR="00552E4D" w:rsidRPr="00237D1C">
          <w:rPr>
            <w:rStyle w:val="af"/>
            <w:noProof/>
          </w:rPr>
          <w:t>方程求解</w:t>
        </w:r>
        <w:r w:rsidR="00552E4D">
          <w:rPr>
            <w:noProof/>
            <w:webHidden/>
          </w:rPr>
          <w:tab/>
        </w:r>
        <w:r w:rsidR="00552E4D">
          <w:rPr>
            <w:noProof/>
            <w:webHidden/>
          </w:rPr>
          <w:fldChar w:fldCharType="begin"/>
        </w:r>
        <w:r w:rsidR="00552E4D">
          <w:rPr>
            <w:noProof/>
            <w:webHidden/>
          </w:rPr>
          <w:instrText xml:space="preserve"> PAGEREF _Toc154759023 \h </w:instrText>
        </w:r>
        <w:r w:rsidR="00552E4D">
          <w:rPr>
            <w:noProof/>
            <w:webHidden/>
          </w:rPr>
        </w:r>
        <w:r w:rsidR="00552E4D">
          <w:rPr>
            <w:noProof/>
            <w:webHidden/>
          </w:rPr>
          <w:fldChar w:fldCharType="separate"/>
        </w:r>
        <w:r w:rsidR="00552E4D">
          <w:rPr>
            <w:noProof/>
            <w:webHidden/>
          </w:rPr>
          <w:t>33</w:t>
        </w:r>
        <w:r w:rsidR="00552E4D">
          <w:rPr>
            <w:noProof/>
            <w:webHidden/>
          </w:rPr>
          <w:fldChar w:fldCharType="end"/>
        </w:r>
      </w:hyperlink>
    </w:p>
    <w:p w14:paraId="28B3DF61" w14:textId="30DFC734" w:rsidR="00552E4D" w:rsidRDefault="00000000">
      <w:pPr>
        <w:pStyle w:val="TOC3"/>
        <w:rPr>
          <w:rFonts w:asciiTheme="minorHAnsi" w:eastAsiaTheme="minorEastAsia" w:hAnsiTheme="minorHAnsi" w:cstheme="minorBidi"/>
          <w:noProof/>
          <w:sz w:val="21"/>
          <w:szCs w:val="22"/>
        </w:rPr>
      </w:pPr>
      <w:hyperlink w:anchor="_Toc154759024" w:history="1">
        <w:r w:rsidR="00552E4D" w:rsidRPr="00237D1C">
          <w:rPr>
            <w:rStyle w:val="af"/>
            <w:noProof/>
          </w:rPr>
          <w:t xml:space="preserve">4.4.2 </w:t>
        </w:r>
        <w:r w:rsidR="00552E4D" w:rsidRPr="00237D1C">
          <w:rPr>
            <w:rStyle w:val="af"/>
            <w:noProof/>
          </w:rPr>
          <w:t>已知博弈耦合代数</w:t>
        </w:r>
        <w:r w:rsidR="00552E4D" w:rsidRPr="00237D1C">
          <w:rPr>
            <w:rStyle w:val="af"/>
            <w:noProof/>
          </w:rPr>
          <w:t>Riccti</w:t>
        </w:r>
        <w:r w:rsidR="00552E4D" w:rsidRPr="00237D1C">
          <w:rPr>
            <w:rStyle w:val="af"/>
            <w:noProof/>
          </w:rPr>
          <w:t>方程求解</w:t>
        </w:r>
        <w:r w:rsidR="00552E4D">
          <w:rPr>
            <w:noProof/>
            <w:webHidden/>
          </w:rPr>
          <w:tab/>
        </w:r>
        <w:r w:rsidR="00552E4D">
          <w:rPr>
            <w:noProof/>
            <w:webHidden/>
          </w:rPr>
          <w:fldChar w:fldCharType="begin"/>
        </w:r>
        <w:r w:rsidR="00552E4D">
          <w:rPr>
            <w:noProof/>
            <w:webHidden/>
          </w:rPr>
          <w:instrText xml:space="preserve"> PAGEREF _Toc154759024 \h </w:instrText>
        </w:r>
        <w:r w:rsidR="00552E4D">
          <w:rPr>
            <w:noProof/>
            <w:webHidden/>
          </w:rPr>
        </w:r>
        <w:r w:rsidR="00552E4D">
          <w:rPr>
            <w:noProof/>
            <w:webHidden/>
          </w:rPr>
          <w:fldChar w:fldCharType="separate"/>
        </w:r>
        <w:r w:rsidR="00552E4D">
          <w:rPr>
            <w:noProof/>
            <w:webHidden/>
          </w:rPr>
          <w:t>37</w:t>
        </w:r>
        <w:r w:rsidR="00552E4D">
          <w:rPr>
            <w:noProof/>
            <w:webHidden/>
          </w:rPr>
          <w:fldChar w:fldCharType="end"/>
        </w:r>
      </w:hyperlink>
    </w:p>
    <w:p w14:paraId="178D646F" w14:textId="5F160EC4"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25" w:history="1">
        <w:r w:rsidR="00552E4D" w:rsidRPr="00237D1C">
          <w:rPr>
            <w:rStyle w:val="af"/>
            <w:noProof/>
          </w:rPr>
          <w:t xml:space="preserve">4.5 </w:t>
        </w:r>
        <w:r w:rsidR="00552E4D" w:rsidRPr="00237D1C">
          <w:rPr>
            <w:rStyle w:val="af"/>
            <w:noProof/>
          </w:rPr>
          <w:t>总结</w:t>
        </w:r>
        <w:r w:rsidR="00552E4D">
          <w:rPr>
            <w:noProof/>
            <w:webHidden/>
          </w:rPr>
          <w:tab/>
        </w:r>
        <w:r w:rsidR="00552E4D">
          <w:rPr>
            <w:noProof/>
            <w:webHidden/>
          </w:rPr>
          <w:fldChar w:fldCharType="begin"/>
        </w:r>
        <w:r w:rsidR="00552E4D">
          <w:rPr>
            <w:noProof/>
            <w:webHidden/>
          </w:rPr>
          <w:instrText xml:space="preserve"> PAGEREF _Toc154759025 \h </w:instrText>
        </w:r>
        <w:r w:rsidR="00552E4D">
          <w:rPr>
            <w:noProof/>
            <w:webHidden/>
          </w:rPr>
        </w:r>
        <w:r w:rsidR="00552E4D">
          <w:rPr>
            <w:noProof/>
            <w:webHidden/>
          </w:rPr>
          <w:fldChar w:fldCharType="separate"/>
        </w:r>
        <w:r w:rsidR="00552E4D">
          <w:rPr>
            <w:noProof/>
            <w:webHidden/>
          </w:rPr>
          <w:t>37</w:t>
        </w:r>
        <w:r w:rsidR="00552E4D">
          <w:rPr>
            <w:noProof/>
            <w:webHidden/>
          </w:rPr>
          <w:fldChar w:fldCharType="end"/>
        </w:r>
      </w:hyperlink>
    </w:p>
    <w:p w14:paraId="2652A1C9" w14:textId="180B289A" w:rsidR="00552E4D" w:rsidRDefault="00000000">
      <w:pPr>
        <w:pStyle w:val="TOC1"/>
        <w:rPr>
          <w:rFonts w:asciiTheme="minorHAnsi" w:eastAsiaTheme="minorEastAsia" w:hAnsiTheme="minorHAnsi" w:cstheme="minorBidi"/>
          <w:sz w:val="21"/>
          <w:szCs w:val="22"/>
        </w:rPr>
      </w:pPr>
      <w:hyperlink w:anchor="_Toc154759026" w:history="1">
        <w:r w:rsidR="00552E4D" w:rsidRPr="00237D1C">
          <w:rPr>
            <w:rStyle w:val="af"/>
          </w:rPr>
          <w:t>第五章</w:t>
        </w:r>
        <w:r w:rsidR="00552E4D" w:rsidRPr="00237D1C">
          <w:rPr>
            <w:rStyle w:val="af"/>
          </w:rPr>
          <w:t xml:space="preserve"> </w:t>
        </w:r>
        <w:r w:rsidR="00552E4D" w:rsidRPr="00237D1C">
          <w:rPr>
            <w:rStyle w:val="af"/>
          </w:rPr>
          <w:t>结论与展望</w:t>
        </w:r>
        <w:r w:rsidR="00552E4D">
          <w:rPr>
            <w:webHidden/>
          </w:rPr>
          <w:tab/>
        </w:r>
        <w:r w:rsidR="00552E4D">
          <w:rPr>
            <w:webHidden/>
          </w:rPr>
          <w:fldChar w:fldCharType="begin"/>
        </w:r>
        <w:r w:rsidR="00552E4D">
          <w:rPr>
            <w:webHidden/>
          </w:rPr>
          <w:instrText xml:space="preserve"> PAGEREF _Toc154759026 \h </w:instrText>
        </w:r>
        <w:r w:rsidR="00552E4D">
          <w:rPr>
            <w:webHidden/>
          </w:rPr>
        </w:r>
        <w:r w:rsidR="00552E4D">
          <w:rPr>
            <w:webHidden/>
          </w:rPr>
          <w:fldChar w:fldCharType="separate"/>
        </w:r>
        <w:r w:rsidR="00552E4D">
          <w:rPr>
            <w:webHidden/>
          </w:rPr>
          <w:t>39</w:t>
        </w:r>
        <w:r w:rsidR="00552E4D">
          <w:rPr>
            <w:webHidden/>
          </w:rPr>
          <w:fldChar w:fldCharType="end"/>
        </w:r>
      </w:hyperlink>
    </w:p>
    <w:p w14:paraId="4B155CFB" w14:textId="1C95F40E"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27" w:history="1">
        <w:r w:rsidR="00552E4D" w:rsidRPr="00237D1C">
          <w:rPr>
            <w:rStyle w:val="af"/>
            <w:noProof/>
          </w:rPr>
          <w:t xml:space="preserve">5.1 </w:t>
        </w:r>
        <w:r w:rsidR="00552E4D" w:rsidRPr="00237D1C">
          <w:rPr>
            <w:rStyle w:val="af"/>
            <w:noProof/>
          </w:rPr>
          <w:t>结论</w:t>
        </w:r>
        <w:r w:rsidR="00552E4D">
          <w:rPr>
            <w:noProof/>
            <w:webHidden/>
          </w:rPr>
          <w:tab/>
        </w:r>
        <w:r w:rsidR="00552E4D">
          <w:rPr>
            <w:noProof/>
            <w:webHidden/>
          </w:rPr>
          <w:fldChar w:fldCharType="begin"/>
        </w:r>
        <w:r w:rsidR="00552E4D">
          <w:rPr>
            <w:noProof/>
            <w:webHidden/>
          </w:rPr>
          <w:instrText xml:space="preserve"> PAGEREF _Toc154759027 \h </w:instrText>
        </w:r>
        <w:r w:rsidR="00552E4D">
          <w:rPr>
            <w:noProof/>
            <w:webHidden/>
          </w:rPr>
        </w:r>
        <w:r w:rsidR="00552E4D">
          <w:rPr>
            <w:noProof/>
            <w:webHidden/>
          </w:rPr>
          <w:fldChar w:fldCharType="separate"/>
        </w:r>
        <w:r w:rsidR="00552E4D">
          <w:rPr>
            <w:noProof/>
            <w:webHidden/>
          </w:rPr>
          <w:t>39</w:t>
        </w:r>
        <w:r w:rsidR="00552E4D">
          <w:rPr>
            <w:noProof/>
            <w:webHidden/>
          </w:rPr>
          <w:fldChar w:fldCharType="end"/>
        </w:r>
      </w:hyperlink>
    </w:p>
    <w:p w14:paraId="0D9CF589" w14:textId="5295EF6A"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28" w:history="1">
        <w:r w:rsidR="00552E4D" w:rsidRPr="00237D1C">
          <w:rPr>
            <w:rStyle w:val="af"/>
            <w:noProof/>
          </w:rPr>
          <w:t xml:space="preserve">5.2 </w:t>
        </w:r>
        <w:r w:rsidR="00552E4D" w:rsidRPr="00237D1C">
          <w:rPr>
            <w:rStyle w:val="af"/>
            <w:noProof/>
          </w:rPr>
          <w:t>展望</w:t>
        </w:r>
        <w:r w:rsidR="00552E4D">
          <w:rPr>
            <w:noProof/>
            <w:webHidden/>
          </w:rPr>
          <w:tab/>
        </w:r>
        <w:r w:rsidR="00552E4D">
          <w:rPr>
            <w:noProof/>
            <w:webHidden/>
          </w:rPr>
          <w:fldChar w:fldCharType="begin"/>
        </w:r>
        <w:r w:rsidR="00552E4D">
          <w:rPr>
            <w:noProof/>
            <w:webHidden/>
          </w:rPr>
          <w:instrText xml:space="preserve"> PAGEREF _Toc154759028 \h </w:instrText>
        </w:r>
        <w:r w:rsidR="00552E4D">
          <w:rPr>
            <w:noProof/>
            <w:webHidden/>
          </w:rPr>
        </w:r>
        <w:r w:rsidR="00552E4D">
          <w:rPr>
            <w:noProof/>
            <w:webHidden/>
          </w:rPr>
          <w:fldChar w:fldCharType="separate"/>
        </w:r>
        <w:r w:rsidR="00552E4D">
          <w:rPr>
            <w:noProof/>
            <w:webHidden/>
          </w:rPr>
          <w:t>39</w:t>
        </w:r>
        <w:r w:rsidR="00552E4D">
          <w:rPr>
            <w:noProof/>
            <w:webHidden/>
          </w:rPr>
          <w:fldChar w:fldCharType="end"/>
        </w:r>
      </w:hyperlink>
    </w:p>
    <w:p w14:paraId="59842EE8" w14:textId="30CFCC9D" w:rsidR="00552E4D" w:rsidRDefault="00000000">
      <w:pPr>
        <w:pStyle w:val="TOC1"/>
        <w:rPr>
          <w:rFonts w:asciiTheme="minorHAnsi" w:eastAsiaTheme="minorEastAsia" w:hAnsiTheme="minorHAnsi" w:cstheme="minorBidi"/>
          <w:sz w:val="21"/>
          <w:szCs w:val="22"/>
        </w:rPr>
      </w:pPr>
      <w:hyperlink w:anchor="_Toc154759029" w:history="1">
        <w:r w:rsidR="00552E4D" w:rsidRPr="00237D1C">
          <w:rPr>
            <w:rStyle w:val="af"/>
          </w:rPr>
          <w:t>参考文献</w:t>
        </w:r>
        <w:r w:rsidR="00552E4D">
          <w:rPr>
            <w:webHidden/>
          </w:rPr>
          <w:tab/>
        </w:r>
        <w:r w:rsidR="00552E4D">
          <w:rPr>
            <w:webHidden/>
          </w:rPr>
          <w:fldChar w:fldCharType="begin"/>
        </w:r>
        <w:r w:rsidR="00552E4D">
          <w:rPr>
            <w:webHidden/>
          </w:rPr>
          <w:instrText xml:space="preserve"> PAGEREF _Toc154759029 \h </w:instrText>
        </w:r>
        <w:r w:rsidR="00552E4D">
          <w:rPr>
            <w:webHidden/>
          </w:rPr>
        </w:r>
        <w:r w:rsidR="00552E4D">
          <w:rPr>
            <w:webHidden/>
          </w:rPr>
          <w:fldChar w:fldCharType="separate"/>
        </w:r>
        <w:r w:rsidR="00552E4D">
          <w:rPr>
            <w:webHidden/>
          </w:rPr>
          <w:t>40</w:t>
        </w:r>
        <w:r w:rsidR="00552E4D">
          <w:rPr>
            <w:webHidden/>
          </w:rPr>
          <w:fldChar w:fldCharType="end"/>
        </w:r>
      </w:hyperlink>
    </w:p>
    <w:p w14:paraId="3F086594" w14:textId="0711996D" w:rsidR="00552E4D" w:rsidRDefault="00000000">
      <w:pPr>
        <w:pStyle w:val="TOC1"/>
        <w:rPr>
          <w:rFonts w:asciiTheme="minorHAnsi" w:eastAsiaTheme="minorEastAsia" w:hAnsiTheme="minorHAnsi" w:cstheme="minorBidi"/>
          <w:sz w:val="21"/>
          <w:szCs w:val="22"/>
        </w:rPr>
      </w:pPr>
      <w:hyperlink w:anchor="_Toc154759030" w:history="1">
        <w:r w:rsidR="00552E4D" w:rsidRPr="00237D1C">
          <w:rPr>
            <w:rStyle w:val="af"/>
          </w:rPr>
          <w:t>致</w:t>
        </w:r>
        <w:r w:rsidR="00552E4D" w:rsidRPr="00237D1C">
          <w:rPr>
            <w:rStyle w:val="af"/>
          </w:rPr>
          <w:t xml:space="preserve">  </w:t>
        </w:r>
        <w:r w:rsidR="00552E4D" w:rsidRPr="00237D1C">
          <w:rPr>
            <w:rStyle w:val="af"/>
          </w:rPr>
          <w:t>谢</w:t>
        </w:r>
        <w:r w:rsidR="00552E4D">
          <w:rPr>
            <w:webHidden/>
          </w:rPr>
          <w:tab/>
        </w:r>
        <w:r w:rsidR="00552E4D">
          <w:rPr>
            <w:webHidden/>
          </w:rPr>
          <w:fldChar w:fldCharType="begin"/>
        </w:r>
        <w:r w:rsidR="00552E4D">
          <w:rPr>
            <w:webHidden/>
          </w:rPr>
          <w:instrText xml:space="preserve"> PAGEREF _Toc154759030 \h </w:instrText>
        </w:r>
        <w:r w:rsidR="00552E4D">
          <w:rPr>
            <w:webHidden/>
          </w:rPr>
        </w:r>
        <w:r w:rsidR="00552E4D">
          <w:rPr>
            <w:webHidden/>
          </w:rPr>
          <w:fldChar w:fldCharType="separate"/>
        </w:r>
        <w:r w:rsidR="00552E4D">
          <w:rPr>
            <w:webHidden/>
          </w:rPr>
          <w:t>44</w:t>
        </w:r>
        <w:r w:rsidR="00552E4D">
          <w:rPr>
            <w:webHidden/>
          </w:rPr>
          <w:fldChar w:fldCharType="end"/>
        </w:r>
      </w:hyperlink>
    </w:p>
    <w:p w14:paraId="402DBCCD" w14:textId="4E67FDBE" w:rsidR="00552E4D" w:rsidRDefault="00000000">
      <w:pPr>
        <w:pStyle w:val="TOC1"/>
        <w:rPr>
          <w:rFonts w:asciiTheme="minorHAnsi" w:eastAsiaTheme="minorEastAsia" w:hAnsiTheme="minorHAnsi" w:cstheme="minorBidi"/>
          <w:sz w:val="21"/>
          <w:szCs w:val="22"/>
        </w:rPr>
      </w:pPr>
      <w:hyperlink w:anchor="_Toc154759031" w:history="1">
        <w:r w:rsidR="00552E4D" w:rsidRPr="00237D1C">
          <w:rPr>
            <w:rStyle w:val="af"/>
          </w:rPr>
          <w:t>作者简介</w:t>
        </w:r>
        <w:r w:rsidR="00552E4D">
          <w:rPr>
            <w:webHidden/>
          </w:rPr>
          <w:tab/>
        </w:r>
        <w:r w:rsidR="00552E4D">
          <w:rPr>
            <w:webHidden/>
          </w:rPr>
          <w:fldChar w:fldCharType="begin"/>
        </w:r>
        <w:r w:rsidR="00552E4D">
          <w:rPr>
            <w:webHidden/>
          </w:rPr>
          <w:instrText xml:space="preserve"> PAGEREF _Toc154759031 \h </w:instrText>
        </w:r>
        <w:r w:rsidR="00552E4D">
          <w:rPr>
            <w:webHidden/>
          </w:rPr>
        </w:r>
        <w:r w:rsidR="00552E4D">
          <w:rPr>
            <w:webHidden/>
          </w:rPr>
          <w:fldChar w:fldCharType="separate"/>
        </w:r>
        <w:r w:rsidR="00552E4D">
          <w:rPr>
            <w:webHidden/>
          </w:rPr>
          <w:t>45</w:t>
        </w:r>
        <w:r w:rsidR="00552E4D">
          <w:rPr>
            <w:webHidden/>
          </w:rPr>
          <w:fldChar w:fldCharType="end"/>
        </w:r>
      </w:hyperlink>
    </w:p>
    <w:p w14:paraId="35B0DCBD" w14:textId="5B5C46BB"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32" w:history="1">
        <w:r w:rsidR="00552E4D" w:rsidRPr="00237D1C">
          <w:rPr>
            <w:rStyle w:val="af"/>
            <w:noProof/>
          </w:rPr>
          <w:t xml:space="preserve">1 </w:t>
        </w:r>
        <w:r w:rsidR="00552E4D" w:rsidRPr="00237D1C">
          <w:rPr>
            <w:rStyle w:val="af"/>
            <w:noProof/>
          </w:rPr>
          <w:t>作者简历</w:t>
        </w:r>
        <w:r w:rsidR="00552E4D">
          <w:rPr>
            <w:noProof/>
            <w:webHidden/>
          </w:rPr>
          <w:tab/>
        </w:r>
        <w:r w:rsidR="00552E4D">
          <w:rPr>
            <w:noProof/>
            <w:webHidden/>
          </w:rPr>
          <w:fldChar w:fldCharType="begin"/>
        </w:r>
        <w:r w:rsidR="00552E4D">
          <w:rPr>
            <w:noProof/>
            <w:webHidden/>
          </w:rPr>
          <w:instrText xml:space="preserve"> PAGEREF _Toc154759032 \h </w:instrText>
        </w:r>
        <w:r w:rsidR="00552E4D">
          <w:rPr>
            <w:noProof/>
            <w:webHidden/>
          </w:rPr>
        </w:r>
        <w:r w:rsidR="00552E4D">
          <w:rPr>
            <w:noProof/>
            <w:webHidden/>
          </w:rPr>
          <w:fldChar w:fldCharType="separate"/>
        </w:r>
        <w:r w:rsidR="00552E4D">
          <w:rPr>
            <w:noProof/>
            <w:webHidden/>
          </w:rPr>
          <w:t>45</w:t>
        </w:r>
        <w:r w:rsidR="00552E4D">
          <w:rPr>
            <w:noProof/>
            <w:webHidden/>
          </w:rPr>
          <w:fldChar w:fldCharType="end"/>
        </w:r>
      </w:hyperlink>
    </w:p>
    <w:p w14:paraId="5D111773" w14:textId="68037FC5"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33" w:history="1">
        <w:r w:rsidR="00552E4D" w:rsidRPr="00237D1C">
          <w:rPr>
            <w:rStyle w:val="af"/>
            <w:noProof/>
          </w:rPr>
          <w:t xml:space="preserve">2 </w:t>
        </w:r>
        <w:r w:rsidR="00552E4D" w:rsidRPr="00237D1C">
          <w:rPr>
            <w:rStyle w:val="af"/>
            <w:noProof/>
          </w:rPr>
          <w:t>攻读博士</w:t>
        </w:r>
        <w:r w:rsidR="00552E4D" w:rsidRPr="00237D1C">
          <w:rPr>
            <w:rStyle w:val="af"/>
            <w:noProof/>
          </w:rPr>
          <w:t>/</w:t>
        </w:r>
        <w:r w:rsidR="00552E4D" w:rsidRPr="00237D1C">
          <w:rPr>
            <w:rStyle w:val="af"/>
            <w:noProof/>
          </w:rPr>
          <w:t>硕士学位期间发表的学术论文</w:t>
        </w:r>
        <w:r w:rsidR="00552E4D">
          <w:rPr>
            <w:noProof/>
            <w:webHidden/>
          </w:rPr>
          <w:tab/>
        </w:r>
        <w:r w:rsidR="00552E4D">
          <w:rPr>
            <w:noProof/>
            <w:webHidden/>
          </w:rPr>
          <w:fldChar w:fldCharType="begin"/>
        </w:r>
        <w:r w:rsidR="00552E4D">
          <w:rPr>
            <w:noProof/>
            <w:webHidden/>
          </w:rPr>
          <w:instrText xml:space="preserve"> PAGEREF _Toc154759033 \h </w:instrText>
        </w:r>
        <w:r w:rsidR="00552E4D">
          <w:rPr>
            <w:noProof/>
            <w:webHidden/>
          </w:rPr>
        </w:r>
        <w:r w:rsidR="00552E4D">
          <w:rPr>
            <w:noProof/>
            <w:webHidden/>
          </w:rPr>
          <w:fldChar w:fldCharType="separate"/>
        </w:r>
        <w:r w:rsidR="00552E4D">
          <w:rPr>
            <w:noProof/>
            <w:webHidden/>
          </w:rPr>
          <w:t>45</w:t>
        </w:r>
        <w:r w:rsidR="00552E4D">
          <w:rPr>
            <w:noProof/>
            <w:webHidden/>
          </w:rPr>
          <w:fldChar w:fldCharType="end"/>
        </w:r>
      </w:hyperlink>
    </w:p>
    <w:p w14:paraId="73BD79FB" w14:textId="422E8669"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34" w:history="1">
        <w:r w:rsidR="00552E4D" w:rsidRPr="00237D1C">
          <w:rPr>
            <w:rStyle w:val="af"/>
            <w:noProof/>
          </w:rPr>
          <w:t xml:space="preserve">3 </w:t>
        </w:r>
        <w:r w:rsidR="00552E4D" w:rsidRPr="00237D1C">
          <w:rPr>
            <w:rStyle w:val="af"/>
            <w:noProof/>
          </w:rPr>
          <w:t>参与的科研项目及获奖情况</w:t>
        </w:r>
        <w:r w:rsidR="00552E4D">
          <w:rPr>
            <w:noProof/>
            <w:webHidden/>
          </w:rPr>
          <w:tab/>
        </w:r>
        <w:r w:rsidR="00552E4D">
          <w:rPr>
            <w:noProof/>
            <w:webHidden/>
          </w:rPr>
          <w:fldChar w:fldCharType="begin"/>
        </w:r>
        <w:r w:rsidR="00552E4D">
          <w:rPr>
            <w:noProof/>
            <w:webHidden/>
          </w:rPr>
          <w:instrText xml:space="preserve"> PAGEREF _Toc154759034 \h </w:instrText>
        </w:r>
        <w:r w:rsidR="00552E4D">
          <w:rPr>
            <w:noProof/>
            <w:webHidden/>
          </w:rPr>
        </w:r>
        <w:r w:rsidR="00552E4D">
          <w:rPr>
            <w:noProof/>
            <w:webHidden/>
          </w:rPr>
          <w:fldChar w:fldCharType="separate"/>
        </w:r>
        <w:r w:rsidR="00552E4D">
          <w:rPr>
            <w:noProof/>
            <w:webHidden/>
          </w:rPr>
          <w:t>45</w:t>
        </w:r>
        <w:r w:rsidR="00552E4D">
          <w:rPr>
            <w:noProof/>
            <w:webHidden/>
          </w:rPr>
          <w:fldChar w:fldCharType="end"/>
        </w:r>
      </w:hyperlink>
    </w:p>
    <w:p w14:paraId="46FD7EE8" w14:textId="3E12A561" w:rsidR="00552E4D" w:rsidRDefault="00000000">
      <w:pPr>
        <w:pStyle w:val="TOC2"/>
        <w:tabs>
          <w:tab w:val="right" w:leader="dot" w:pos="8494"/>
        </w:tabs>
        <w:ind w:left="420"/>
        <w:rPr>
          <w:rFonts w:asciiTheme="minorHAnsi" w:eastAsiaTheme="minorEastAsia" w:hAnsiTheme="minorHAnsi" w:cstheme="minorBidi"/>
          <w:noProof/>
          <w:sz w:val="21"/>
          <w:szCs w:val="22"/>
        </w:rPr>
      </w:pPr>
      <w:hyperlink w:anchor="_Toc154759035" w:history="1">
        <w:r w:rsidR="00552E4D" w:rsidRPr="00237D1C">
          <w:rPr>
            <w:rStyle w:val="af"/>
            <w:noProof/>
          </w:rPr>
          <w:t xml:space="preserve">4 </w:t>
        </w:r>
        <w:r w:rsidR="00552E4D" w:rsidRPr="00237D1C">
          <w:rPr>
            <w:rStyle w:val="af"/>
            <w:noProof/>
          </w:rPr>
          <w:t>发明专利</w:t>
        </w:r>
        <w:r w:rsidR="00552E4D">
          <w:rPr>
            <w:noProof/>
            <w:webHidden/>
          </w:rPr>
          <w:tab/>
        </w:r>
        <w:r w:rsidR="00552E4D">
          <w:rPr>
            <w:noProof/>
            <w:webHidden/>
          </w:rPr>
          <w:fldChar w:fldCharType="begin"/>
        </w:r>
        <w:r w:rsidR="00552E4D">
          <w:rPr>
            <w:noProof/>
            <w:webHidden/>
          </w:rPr>
          <w:instrText xml:space="preserve"> PAGEREF _Toc154759035 \h </w:instrText>
        </w:r>
        <w:r w:rsidR="00552E4D">
          <w:rPr>
            <w:noProof/>
            <w:webHidden/>
          </w:rPr>
        </w:r>
        <w:r w:rsidR="00552E4D">
          <w:rPr>
            <w:noProof/>
            <w:webHidden/>
          </w:rPr>
          <w:fldChar w:fldCharType="separate"/>
        </w:r>
        <w:r w:rsidR="00552E4D">
          <w:rPr>
            <w:noProof/>
            <w:webHidden/>
          </w:rPr>
          <w:t>45</w:t>
        </w:r>
        <w:r w:rsidR="00552E4D">
          <w:rPr>
            <w:noProof/>
            <w:webHidden/>
          </w:rPr>
          <w:fldChar w:fldCharType="end"/>
        </w:r>
      </w:hyperlink>
    </w:p>
    <w:p w14:paraId="05FA5357" w14:textId="21C247BA" w:rsidR="00552E4D" w:rsidRDefault="00000000">
      <w:pPr>
        <w:pStyle w:val="TOC1"/>
        <w:rPr>
          <w:rFonts w:asciiTheme="minorHAnsi" w:eastAsiaTheme="minorEastAsia" w:hAnsiTheme="minorHAnsi" w:cstheme="minorBidi"/>
          <w:sz w:val="21"/>
          <w:szCs w:val="22"/>
        </w:rPr>
      </w:pPr>
      <w:hyperlink w:anchor="_Toc154759036" w:history="1">
        <w:r w:rsidR="00552E4D" w:rsidRPr="00237D1C">
          <w:rPr>
            <w:rStyle w:val="af"/>
          </w:rPr>
          <w:t>学位论文数据集</w:t>
        </w:r>
        <w:r w:rsidR="00552E4D">
          <w:rPr>
            <w:webHidden/>
          </w:rPr>
          <w:tab/>
        </w:r>
        <w:r w:rsidR="00552E4D">
          <w:rPr>
            <w:webHidden/>
          </w:rPr>
          <w:fldChar w:fldCharType="begin"/>
        </w:r>
        <w:r w:rsidR="00552E4D">
          <w:rPr>
            <w:webHidden/>
          </w:rPr>
          <w:instrText xml:space="preserve"> PAGEREF _Toc154759036 \h </w:instrText>
        </w:r>
        <w:r w:rsidR="00552E4D">
          <w:rPr>
            <w:webHidden/>
          </w:rPr>
        </w:r>
        <w:r w:rsidR="00552E4D">
          <w:rPr>
            <w:webHidden/>
          </w:rPr>
          <w:fldChar w:fldCharType="separate"/>
        </w:r>
        <w:r w:rsidR="00552E4D">
          <w:rPr>
            <w:webHidden/>
          </w:rPr>
          <w:t>46</w:t>
        </w:r>
        <w:r w:rsidR="00552E4D">
          <w:rPr>
            <w:webHidden/>
          </w:rPr>
          <w:fldChar w:fldCharType="end"/>
        </w:r>
      </w:hyperlink>
    </w:p>
    <w:p w14:paraId="3D8F491F" w14:textId="6921580B"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75899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1CF8130"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52E4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75899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767277A9"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52E4D">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75899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25993" type="#_x0000_t75" style="width:15.4pt;height:14.55pt" o:ole="">
                  <v:imagedata r:id="rId33" o:title=""/>
                </v:shape>
                <o:OLEObject Type="Embed" ProgID="Equation.DSMT4" ShapeID="_x0000_i25993" DrawAspect="Content" ObjectID="_1765466403"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25994" type="#_x0000_t75" style="width:25.8pt;height:14.55pt" o:ole="">
                  <v:imagedata r:id="rId35" o:title=""/>
                </v:shape>
                <o:OLEObject Type="Embed" ProgID="Equation.DSMT4" ShapeID="_x0000_i25994" DrawAspect="Content" ObjectID="_1765466404"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25995" type="#_x0000_t75" style="width:8.3pt;height:12.9pt" o:ole="">
                  <v:imagedata r:id="rId37" o:title=""/>
                </v:shape>
                <o:OLEObject Type="Embed" ProgID="Equation.DSMT4" ShapeID="_x0000_i25995" DrawAspect="Content" ObjectID="_1765466405"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25996" type="#_x0000_t75" style="width:9.15pt;height:13.3pt" o:ole="">
                  <v:imagedata r:id="rId39" o:title=""/>
                </v:shape>
                <o:OLEObject Type="Embed" ProgID="Equation.DSMT4" ShapeID="_x0000_i25996" DrawAspect="Content" ObjectID="_1765466406"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25997" type="#_x0000_t75" style="width:30.8pt;height:13.3pt" o:ole="">
                  <v:imagedata r:id="rId41" o:title=""/>
                </v:shape>
                <o:OLEObject Type="Embed" ProgID="Equation.DSMT4" ShapeID="_x0000_i25997" DrawAspect="Content" ObjectID="_1765466407"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25998" type="#_x0000_t75" style="width:13.3pt;height:12.9pt" o:ole="">
                  <v:imagedata r:id="rId43" o:title=""/>
                </v:shape>
                <o:OLEObject Type="Embed" ProgID="Equation.DSMT4" ShapeID="_x0000_i25998" DrawAspect="Content" ObjectID="_1765466408"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25999" type="#_x0000_t75" style="width:30.8pt;height:14.55pt" o:ole="">
                  <v:imagedata r:id="rId45" o:title=""/>
                </v:shape>
                <o:OLEObject Type="Embed" ProgID="Equation.DSMT4" ShapeID="_x0000_i25999" DrawAspect="Content" ObjectID="_1765466409"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26000" type="#_x0000_t75" style="width:13.3pt;height:12.9pt" o:ole="">
                  <v:imagedata r:id="rId47" o:title=""/>
                </v:shape>
                <o:OLEObject Type="Embed" ProgID="Equation.DSMT4" ShapeID="_x0000_i26000" DrawAspect="Content" ObjectID="_1765466410"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26001" type="#_x0000_t75" style="width:19.15pt;height:14.55pt" o:ole="">
                  <v:imagedata r:id="rId49" o:title=""/>
                </v:shape>
                <o:OLEObject Type="Embed" ProgID="Equation.DSMT4" ShapeID="_x0000_i26001" DrawAspect="Content" ObjectID="_1765466411"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26002" type="#_x0000_t75" style="width:13.3pt;height:12.9pt" o:ole="">
                  <v:imagedata r:id="rId47" o:title=""/>
                </v:shape>
                <o:OLEObject Type="Embed" ProgID="Equation.DSMT4" ShapeID="_x0000_i26002" DrawAspect="Content" ObjectID="_1765466412"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26003" type="#_x0000_t75" style="width:20.8pt;height:14.55pt" o:ole="">
                  <v:imagedata r:id="rId52" o:title=""/>
                </v:shape>
                <o:OLEObject Type="Embed" ProgID="Equation.DSMT4" ShapeID="_x0000_i26003" DrawAspect="Content" ObjectID="_1765466413"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26004" type="#_x0000_t75" style="width:13.3pt;height:12.9pt" o:ole="">
                  <v:imagedata r:id="rId47" o:title=""/>
                </v:shape>
                <o:OLEObject Type="Embed" ProgID="Equation.DSMT4" ShapeID="_x0000_i26004" DrawAspect="Content" ObjectID="_1765466414"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26005" type="#_x0000_t75" style="width:23.3pt;height:15.4pt" o:ole="">
                  <v:imagedata r:id="rId55" o:title=""/>
                </v:shape>
                <o:OLEObject Type="Embed" ProgID="Equation.DSMT4" ShapeID="_x0000_i26005" DrawAspect="Content" ObjectID="_1765466415"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26006" type="#_x0000_t75" style="width:27.05pt;height:15.4pt" o:ole="">
                  <v:imagedata r:id="rId57" o:title=""/>
                </v:shape>
                <o:OLEObject Type="Embed" ProgID="Equation.DSMT4" ShapeID="_x0000_i26006" DrawAspect="Content" ObjectID="_1765466416"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26007" type="#_x0000_t75" style="width:7.5pt;height:8.3pt" o:ole="">
                  <v:imagedata r:id="rId59" o:title=""/>
                </v:shape>
                <o:OLEObject Type="Embed" ProgID="Equation.DSMT4" ShapeID="_x0000_i26007" DrawAspect="Content" ObjectID="_1765466417"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26008" type="#_x0000_t75" style="width:11.65pt;height:14.55pt" o:ole="">
                  <v:imagedata r:id="rId61" o:title=""/>
                </v:shape>
                <o:OLEObject Type="Embed" ProgID="Equation.DSMT4" ShapeID="_x0000_i26008" DrawAspect="Content" ObjectID="_1765466418"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26009" type="#_x0000_t75" style="width:14.55pt;height:19.55pt" o:ole="">
                  <v:imagedata r:id="rId63" o:title=""/>
                </v:shape>
                <o:OLEObject Type="Embed" ProgID="Equation.DSMT4" ShapeID="_x0000_i26009" DrawAspect="Content" ObjectID="_1765466419"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26010" type="#_x0000_t75" style="width:22.05pt;height:23.3pt" o:ole="">
                  <v:imagedata r:id="rId65" o:title=""/>
                </v:shape>
                <o:OLEObject Type="Embed" ProgID="Equation.DSMT4" ShapeID="_x0000_i26010" DrawAspect="Content" ObjectID="_1765466420"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26011" type="#_x0000_t75" style="width:29.55pt;height:16.65pt" o:ole="">
                  <v:imagedata r:id="rId67" o:title=""/>
                </v:shape>
                <o:OLEObject Type="Embed" ProgID="Equation.DSMT4" ShapeID="_x0000_i26011" DrawAspect="Content" ObjectID="_1765466421"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26012" type="#_x0000_t75" style="width:12.9pt;height:11.65pt" o:ole="">
                  <v:imagedata r:id="rId69" o:title=""/>
                </v:shape>
                <o:OLEObject Type="Embed" ProgID="Equation.DSMT4" ShapeID="_x0000_i26012" DrawAspect="Content" ObjectID="_1765466422"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26013" type="#_x0000_t75" style="width:20.8pt;height:15.4pt" o:ole="">
                  <v:imagedata r:id="rId71" o:title=""/>
                </v:shape>
                <o:OLEObject Type="Embed" ProgID="Equation.DSMT4" ShapeID="_x0000_i26013" DrawAspect="Content" ObjectID="_1765466423"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26014" type="#_x0000_t75" style="width:7.5pt;height:8.3pt" o:ole="">
                  <v:imagedata r:id="rId59" o:title=""/>
                </v:shape>
                <o:OLEObject Type="Embed" ProgID="Equation.DSMT4" ShapeID="_x0000_i26014" DrawAspect="Content" ObjectID="_1765466424"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75899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4758995"/>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1C5EB3A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552E4D">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552E4D">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552E4D">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552E4D">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552E4D">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552E4D">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552E4D">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552E4D">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552E4D">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552E4D">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552E4D">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552E4D">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552E4D">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552E4D">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552E4D">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552E4D">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552E4D">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552E4D">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552E4D">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552E4D">
        <w:rPr>
          <w:vertAlign w:val="superscript"/>
        </w:rPr>
        <w:t>[30]</w:t>
      </w:r>
      <w:r w:rsidR="000371FA">
        <w:rPr>
          <w:vertAlign w:val="superscript"/>
        </w:rPr>
        <w:fldChar w:fldCharType="end"/>
      </w:r>
      <w:r w:rsidR="004750E5" w:rsidRPr="009E198D">
        <w:rPr>
          <w:rFonts w:hint="eastAsia"/>
        </w:rPr>
        <w:t>。</w:t>
      </w:r>
    </w:p>
    <w:p w14:paraId="1F3EB19D" w14:textId="172B9A60" w:rsidR="00C8135C"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552E4D">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552E4D">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552E4D">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552E4D">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552E4D">
        <w:rPr>
          <w:vertAlign w:val="superscript"/>
        </w:rPr>
        <w:t>[35]</w:t>
      </w:r>
      <w:r w:rsidR="00B64B95" w:rsidRPr="00B9022F">
        <w:rPr>
          <w:vertAlign w:val="superscript"/>
        </w:rPr>
        <w:fldChar w:fldCharType="end"/>
      </w:r>
      <w:r w:rsidR="00B64B95">
        <w:rPr>
          <w:vertAlign w:val="superscript"/>
        </w:rPr>
        <w:fldChar w:fldCharType="begin"/>
      </w:r>
      <w:r w:rsidR="00B64B95">
        <w:rPr>
          <w:vertAlign w:val="superscript"/>
        </w:rPr>
        <w:instrText xml:space="preserve"> REF _Ref154435267 \r \h </w:instrText>
      </w:r>
      <w:r w:rsidR="00B64B95">
        <w:rPr>
          <w:vertAlign w:val="superscript"/>
        </w:rPr>
      </w:r>
      <w:r w:rsidR="00B64B95">
        <w:rPr>
          <w:vertAlign w:val="superscript"/>
        </w:rPr>
        <w:fldChar w:fldCharType="separate"/>
      </w:r>
      <w:r w:rsidR="00552E4D">
        <w:rPr>
          <w:vertAlign w:val="superscript"/>
        </w:rPr>
        <w:t>[36]</w:t>
      </w:r>
      <w:r w:rsidR="00B64B95">
        <w:rPr>
          <w:vertAlign w:val="superscript"/>
        </w:rPr>
        <w:fldChar w:fldCharType="end"/>
      </w:r>
      <w:r w:rsidR="00044C9B" w:rsidRPr="009E198D">
        <w:rPr>
          <w:rFonts w:hint="eastAsia"/>
        </w:rPr>
        <w:t>。</w:t>
      </w:r>
    </w:p>
    <w:p w14:paraId="56C68FC5" w14:textId="1FBAF4F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552E4D">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552E4D">
        <w:rPr>
          <w:vertAlign w:val="superscript"/>
        </w:rPr>
        <w:t>[38]</w:t>
      </w:r>
      <w:r w:rsidR="00514961" w:rsidRPr="00514961">
        <w:rPr>
          <w:vertAlign w:val="superscript"/>
        </w:rPr>
        <w:fldChar w:fldCharType="end"/>
      </w:r>
      <w:r w:rsidR="00044C9B" w:rsidRPr="002E60DF">
        <w:rPr>
          <w:rFonts w:hint="eastAsia"/>
        </w:rPr>
        <w:t>。</w:t>
      </w:r>
    </w:p>
    <w:p w14:paraId="73DC8128" w14:textId="73FBDDA1"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552E4D">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758996"/>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758997"/>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70963990"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403F2">
        <w:t>[1</w:t>
      </w:r>
      <w:r w:rsidR="009403F2">
        <w:t>3</w:t>
      </w:r>
      <w:r w:rsidR="009403F2">
        <w:t>]</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000000">
        <w:fldChar w:fldCharType="separate"/>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w:t>
      </w:r>
      <w:r w:rsidR="002406E9">
        <w:rPr>
          <w:rFonts w:hint="eastAsia"/>
        </w:rPr>
        <w:t>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2406E9">
        <w:t>[15]</w:t>
      </w:r>
      <w:r w:rsidR="002406E9">
        <w:fldChar w:fldCharType="end"/>
      </w:r>
      <w:r w:rsidR="002406E9">
        <w:rPr>
          <w:rFonts w:hint="eastAsia"/>
        </w:rPr>
        <w:t>将</w:t>
      </w:r>
      <w:r w:rsidR="002406E9">
        <w:rPr>
          <w:rFonts w:hint="eastAsia"/>
        </w:rPr>
        <w:t>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F30CA">
        <w:t>[13]</w:t>
      </w:r>
      <w:r w:rsidR="008F30CA">
        <w:fldChar w:fldCharType="end"/>
      </w:r>
      <w:r w:rsidR="002406E9">
        <w:rPr>
          <w:rFonts w:hint="eastAsia"/>
        </w:rPr>
        <w:t>的</w:t>
      </w:r>
      <w:r w:rsidR="000804A9">
        <w:rPr>
          <w:rFonts w:hint="eastAsia"/>
        </w:rPr>
        <w:t>结果应用于</w:t>
      </w:r>
      <w:r w:rsidR="002406E9">
        <w:rPr>
          <w:rFonts w:hint="eastAsia"/>
        </w:rPr>
        <w:t>蒸汽</w:t>
      </w:r>
      <w:r w:rsidR="002406E9">
        <w:rPr>
          <w:rFonts w:hint="eastAsia"/>
        </w:rPr>
        <w:t>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w:t>
      </w:r>
      <w:r w:rsidR="00181784">
        <w:rPr>
          <w:rFonts w:hint="eastAsia"/>
        </w:rPr>
        <w:t>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403F2">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BC3F12">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403F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403F2">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1E6E0A">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E007E9">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8" w:name="OLE_LINK2"/>
      <w:r w:rsidR="00130DE3">
        <w:rPr>
          <w:rFonts w:hint="eastAsia"/>
        </w:rPr>
        <w:t>镇定</w:t>
      </w:r>
      <w:r w:rsidR="007917FB" w:rsidRPr="007917FB">
        <w:rPr>
          <w:rFonts w:hint="eastAsia"/>
        </w:rPr>
        <w:t>解</w:t>
      </w:r>
      <w:bookmarkEnd w:id="38"/>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3A5A3D">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16DFC6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E4D41">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E4D4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6C3DF9">
        <w:t>[19]</w:t>
      </w:r>
      <w:r w:rsidR="006C3DF9">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6C3DF9">
        <w:t>[4</w:t>
      </w:r>
      <w:r w:rsidR="006C3DF9">
        <w:t>0</w:t>
      </w:r>
      <w:r w:rsidR="006C3DF9">
        <w:t>]</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8C6D54" w:rsidRPr="008C6D54">
        <w:rPr>
          <w:rFonts w:hint="eastAsia"/>
        </w:rPr>
        <w:t>我们给出了一个充要条件，在该充要条件下，一组相互连接的广义</w:t>
      </w:r>
      <w:r w:rsidR="008C6D54" w:rsidRPr="008C6D54">
        <w:rPr>
          <w:rFonts w:hint="eastAsia"/>
        </w:rPr>
        <w:t>Riccati</w:t>
      </w:r>
      <w:r w:rsidR="008C6D54" w:rsidRPr="008C6D54">
        <w:rPr>
          <w:rFonts w:hint="eastAsia"/>
        </w:rPr>
        <w:t>差分方程可以得到一个状态反馈解</w:t>
      </w:r>
      <w:r w:rsidR="008C6D54">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6C3DF9">
        <w:t>[41]</w:t>
      </w:r>
      <w:r w:rsidR="006C3DF9">
        <w:fldChar w:fldCharType="end"/>
      </w:r>
      <w:r w:rsidR="007917FB" w:rsidRPr="007917FB">
        <w:rPr>
          <w:rFonts w:hint="eastAsia"/>
        </w:rPr>
        <w:t>研究了一步时滞下离</w:t>
      </w:r>
      <w:r w:rsidR="007917FB" w:rsidRPr="007917FB">
        <w:rPr>
          <w:rFonts w:hint="eastAsia"/>
        </w:rPr>
        <w:lastRenderedPageBreak/>
        <w:t>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81784">
        <w:t>，</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6C3DF9">
        <w:t>[42]</w:t>
      </w:r>
      <w:r w:rsidR="006C3DF9">
        <w:fldChar w:fldCharType="end"/>
      </w:r>
      <w:r w:rsidR="00000000">
        <w:fldChar w:fldCharType="begin"/>
      </w:r>
      <w:r w:rsidR="00000000">
        <w:instrText xml:space="preserve"> REF _Ref120130087 \r \h  \* MERGEFORMAT </w:instrText>
      </w:r>
      <w:r w:rsidR="00000000">
        <w:fldChar w:fldCharType="separate"/>
      </w:r>
      <w:r w:rsidR="00000000">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81784">
        <w:t>，</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6C3DF9">
        <w:fldChar w:fldCharType="begin"/>
      </w:r>
      <w:r w:rsidR="006C3DF9">
        <w:instrText xml:space="preserve"> REF _Ref154759806 \r \h </w:instrText>
      </w:r>
      <w:r w:rsidR="006C3DF9">
        <w:fldChar w:fldCharType="separate"/>
      </w:r>
      <w:r w:rsidR="006C3DF9">
        <w:t>[43]</w:t>
      </w:r>
      <w:r w:rsidR="006C3DF9">
        <w:fldChar w:fldCharType="end"/>
      </w:r>
      <w:r w:rsidR="006C3DF9">
        <w:fldChar w:fldCharType="begin"/>
      </w:r>
      <w:r w:rsidR="006C3DF9">
        <w:instrText xml:space="preserve"> REF _Ref154759808 \r \h </w:instrText>
      </w:r>
      <w:r w:rsidR="006C3DF9">
        <w:fldChar w:fldCharType="separate"/>
      </w:r>
      <w:r w:rsidR="006C3DF9">
        <w:t>[44]</w:t>
      </w:r>
      <w:r w:rsidR="006C3DF9">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9" w:name="_Toc154758998"/>
      <w:r>
        <w:t>1.</w:t>
      </w:r>
      <w:r w:rsidR="00E71621">
        <w:t>2</w:t>
      </w:r>
      <w:r>
        <w:t xml:space="preserve">.2 </w:t>
      </w:r>
      <w:r w:rsidR="00BC6BBF" w:rsidRPr="00C5188D">
        <w:object w:dxaOrig="380" w:dyaOrig="360" w14:anchorId="37DFCA38">
          <v:shape id="_x0000_i26015" type="#_x0000_t75" style="width:19.15pt;height:19.15pt" o:ole="">
            <v:imagedata r:id="rId24" o:title=""/>
          </v:shape>
          <o:OLEObject Type="Embed" ProgID="Equation.DSMT4" ShapeID="_x0000_i26015" DrawAspect="Content" ObjectID="_1765466425" r:id="rId76"/>
        </w:object>
      </w:r>
      <w:r>
        <w:rPr>
          <w:rFonts w:hint="eastAsia"/>
          <w:lang w:eastAsia="zh-CN"/>
        </w:rPr>
        <w:t>控制的研究现状</w:t>
      </w:r>
      <w:bookmarkEnd w:id="39"/>
    </w:p>
    <w:p w14:paraId="03AD6D32" w14:textId="0298D242" w:rsidR="007917FB" w:rsidRDefault="00FA0C1D" w:rsidP="005C52F3">
      <w:pPr>
        <w:pStyle w:val="affd"/>
        <w:ind w:firstLine="480"/>
      </w:pPr>
      <w:r w:rsidRPr="0026486A">
        <w:object w:dxaOrig="420" w:dyaOrig="360" w14:anchorId="363EF4FD">
          <v:shape id="_x0000_i26016" type="#_x0000_t75" style="width:20.8pt;height:19.15pt" o:ole="">
            <v:imagedata r:id="rId77" o:title=""/>
          </v:shape>
          <o:OLEObject Type="Embed" ProgID="Equation.DSMT4" ShapeID="_x0000_i26016" DrawAspect="Content" ObjectID="_1765466426"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552E4D">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181784">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26017" type="#_x0000_t75" style="width:20.8pt;height:19.15pt" o:ole="">
            <v:imagedata r:id="rId77" o:title=""/>
          </v:shape>
          <o:OLEObject Type="Embed" ProgID="Equation.DSMT4" ShapeID="_x0000_i26017" DrawAspect="Content" ObjectID="_1765466427" r:id="rId79"/>
        </w:object>
      </w:r>
      <w:r w:rsidRPr="00FA0C1D">
        <w:rPr>
          <w:rFonts w:hint="eastAsia"/>
        </w:rPr>
        <w:t>控制器，并证明了当</w:t>
      </w:r>
      <w:r w:rsidR="00784C20" w:rsidRPr="0026486A">
        <w:object w:dxaOrig="279" w:dyaOrig="360" w14:anchorId="18296A41">
          <v:shape id="_x0000_i26018" type="#_x0000_t75" style="width:13.3pt;height:19.15pt" o:ole="">
            <v:imagedata r:id="rId80" o:title=""/>
          </v:shape>
          <o:OLEObject Type="Embed" ProgID="Equation.DSMT4" ShapeID="_x0000_i26018" DrawAspect="Content" ObjectID="_1765466428"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26019" type="#_x0000_t75" style="width:20.8pt;height:19.15pt" o:ole="">
            <v:imagedata r:id="rId77" o:title=""/>
          </v:shape>
          <o:OLEObject Type="Embed" ProgID="Equation.DSMT4" ShapeID="_x0000_i26019" DrawAspect="Content" ObjectID="_1765466429"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26020" type="#_x0000_t75" style="width:13.3pt;height:19.15pt" o:ole="">
            <v:imagedata r:id="rId80" o:title=""/>
          </v:shape>
          <o:OLEObject Type="Embed" ProgID="Equation.DSMT4" ShapeID="_x0000_i26020" DrawAspect="Content" ObjectID="_1765466430"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26021" type="#_x0000_t75" style="width:20.8pt;height:19.15pt" o:ole="">
            <v:imagedata r:id="rId27" o:title=""/>
          </v:shape>
          <o:OLEObject Type="Embed" ProgID="Equation.DSMT4" ShapeID="_x0000_i26021" DrawAspect="Content" ObjectID="_1765466431"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26022" type="#_x0000_t75" style="width:20.8pt;height:19.15pt" o:ole="">
            <v:imagedata r:id="rId27" o:title=""/>
          </v:shape>
          <o:OLEObject Type="Embed" ProgID="Equation.DSMT4" ShapeID="_x0000_i26022" DrawAspect="Content" ObjectID="_1765466432"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26023" type="#_x0000_t75" style="width:42.05pt;height:19.15pt" o:ole="">
            <v:imagedata r:id="rId86" o:title=""/>
          </v:shape>
          <o:OLEObject Type="Embed" ProgID="Equation.DSMT4" ShapeID="_x0000_i26023" DrawAspect="Content" ObjectID="_1765466433"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26024" type="#_x0000_t75" style="width:42.05pt;height:19.15pt" o:ole="">
            <v:imagedata r:id="rId86" o:title=""/>
          </v:shape>
          <o:OLEObject Type="Embed" ProgID="Equation.DSMT4" ShapeID="_x0000_i26024" DrawAspect="Content" ObjectID="_1765466434"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552E4D">
        <w:t>[50]</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26025" type="#_x0000_t75" style="width:20.8pt;height:19.15pt" o:ole="">
            <v:imagedata r:id="rId27" o:title=""/>
          </v:shape>
          <o:OLEObject Type="Embed" ProgID="Equation.DSMT4" ShapeID="_x0000_i26025" DrawAspect="Content" ObjectID="_1765466435"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26026" type="#_x0000_t75" style="width:20.8pt;height:19.15pt" o:ole="">
            <v:imagedata r:id="rId27" o:title=""/>
          </v:shape>
          <o:OLEObject Type="Embed" ProgID="Equation.DSMT4" ShapeID="_x0000_i26026" DrawAspect="Content" ObjectID="_1765466436"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26027" type="#_x0000_t75" style="width:20.8pt;height:19.15pt" o:ole="">
            <v:imagedata r:id="rId27" o:title=""/>
          </v:shape>
          <o:OLEObject Type="Embed" ProgID="Equation.DSMT4" ShapeID="_x0000_i26027" DrawAspect="Content" ObjectID="_1765466437" r:id="rId91"/>
        </w:object>
      </w:r>
      <w:r w:rsidR="005C52F3" w:rsidRPr="005C52F3">
        <w:rPr>
          <w:rFonts w:hint="eastAsia"/>
        </w:rPr>
        <w:t>控制器</w:t>
      </w:r>
      <w:r w:rsidR="005C52F3">
        <w:rPr>
          <w:rFonts w:hint="eastAsia"/>
        </w:rPr>
        <w:t>。</w:t>
      </w:r>
    </w:p>
    <w:p w14:paraId="07051E9F" w14:textId="38088FB1"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552E4D">
        <w:t>[53]</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26028" type="#_x0000_t75" style="width:20.8pt;height:19.15pt" o:ole="">
            <v:imagedata r:id="rId77" o:title=""/>
          </v:shape>
          <o:OLEObject Type="Embed" ProgID="Equation.DSMT4" ShapeID="_x0000_i26028" DrawAspect="Content" ObjectID="_1765466438"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26029" type="#_x0000_t75" style="width:20.8pt;height:19.15pt" o:ole="">
            <v:imagedata r:id="rId77" o:title=""/>
          </v:shape>
          <o:OLEObject Type="Embed" ProgID="Equation.DSMT4" ShapeID="_x0000_i26029" DrawAspect="Content" ObjectID="_1765466439"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26030" type="#_x0000_t75" style="width:20.8pt;height:19.15pt" o:ole="">
            <v:imagedata r:id="rId77" o:title=""/>
          </v:shape>
          <o:OLEObject Type="Embed" ProgID="Equation.DSMT4" ShapeID="_x0000_i26030" DrawAspect="Content" ObjectID="_1765466440"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26031" type="#_x0000_t75" style="width:20.8pt;height:19.15pt" o:ole="">
            <v:imagedata r:id="rId77" o:title=""/>
          </v:shape>
          <o:OLEObject Type="Embed" ProgID="Equation.DSMT4" ShapeID="_x0000_i26031" DrawAspect="Content" ObjectID="_1765466441"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26032" type="#_x0000_t75" style="width:20.8pt;height:19.15pt" o:ole="">
            <v:imagedata r:id="rId77" o:title=""/>
          </v:shape>
          <o:OLEObject Type="Embed" ProgID="Equation.DSMT4" ShapeID="_x0000_i26032" DrawAspect="Content" ObjectID="_1765466442"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26033" type="#_x0000_t75" style="width:20.8pt;height:19.15pt" o:ole="">
            <v:imagedata r:id="rId77" o:title=""/>
          </v:shape>
          <o:OLEObject Type="Embed" ProgID="Equation.DSMT4" ShapeID="_x0000_i26033" DrawAspect="Content" ObjectID="_1765466443"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4758999"/>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26034" type="#_x0000_t75" style="width:19.15pt;height:19.15pt" o:ole="">
            <v:imagedata r:id="rId24" o:title=""/>
          </v:shape>
          <o:OLEObject Type="Embed" ProgID="Equation.DSMT4" ShapeID="_x0000_i26034" DrawAspect="Content" ObjectID="_1765466444" r:id="rId98"/>
        </w:object>
      </w:r>
      <w:r>
        <w:rPr>
          <w:rFonts w:hint="eastAsia"/>
          <w:lang w:eastAsia="zh-CN"/>
        </w:rPr>
        <w:t>滤波的研究现状</w:t>
      </w:r>
      <w:bookmarkEnd w:id="40"/>
    </w:p>
    <w:p w14:paraId="78D64C4B" w14:textId="588A47E4"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26035" type="#_x0000_t75" style="width:20.8pt;height:19.15pt" o:ole="">
            <v:imagedata r:id="rId77" o:title=""/>
          </v:shape>
          <o:OLEObject Type="Embed" ProgID="Equation.DSMT4" ShapeID="_x0000_i26035" DrawAspect="Content" ObjectID="_1765466445"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00736FBF">
        <w:rPr>
          <w:vertAlign w:val="superscript"/>
        </w:rPr>
        <w:fldChar w:fldCharType="end"/>
      </w:r>
      <w:r w:rsidR="00181784">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552E4D">
        <w:rPr>
          <w:rFonts w:hint="eastAsia"/>
          <w:b/>
          <w:bCs w:val="0"/>
          <w:vertAlign w:val="superscript"/>
        </w:rPr>
        <w:t>错误</w:t>
      </w:r>
      <w:r w:rsidR="00552E4D">
        <w:rPr>
          <w:rFonts w:hint="eastAsia"/>
          <w:b/>
          <w:bCs w:val="0"/>
          <w:vertAlign w:val="superscript"/>
        </w:rPr>
        <w:t>!</w:t>
      </w:r>
      <w:r w:rsidR="00552E4D">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26036" type="#_x0000_t75" style="width:20.8pt;height:19.15pt" o:ole="">
            <v:imagedata r:id="rId77" o:title=""/>
          </v:shape>
          <o:OLEObject Type="Embed" ProgID="Equation.DSMT4" ShapeID="_x0000_i26036" DrawAspect="Content" ObjectID="_1765466446"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552E4D">
        <w:t>[59]</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26037" type="#_x0000_t75" style="width:20.8pt;height:19.15pt" o:ole="">
            <v:imagedata r:id="rId77" o:title=""/>
          </v:shape>
          <o:OLEObject Type="Embed" ProgID="Equation.DSMT4" ShapeID="_x0000_i26037" DrawAspect="Content" ObjectID="_1765466447"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552E4D">
        <w:t>[60]</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26038" type="#_x0000_t75" style="width:20.8pt;height:19.15pt" o:ole="">
            <v:imagedata r:id="rId77" o:title=""/>
          </v:shape>
          <o:OLEObject Type="Embed" ProgID="Equation.DSMT4" ShapeID="_x0000_i26038" DrawAspect="Content" ObjectID="_1765466448"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552E4D">
        <w:t>[62]</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26039" type="#_x0000_t75" style="width:20.8pt;height:19.15pt" o:ole="">
            <v:imagedata r:id="rId77" o:title=""/>
          </v:shape>
          <o:OLEObject Type="Embed" ProgID="Equation.DSMT4" ShapeID="_x0000_i26039" DrawAspect="Content" ObjectID="_1765466449"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26040" type="#_x0000_t75" style="width:20.8pt;height:19.15pt" o:ole="">
            <v:imagedata r:id="rId77" o:title=""/>
          </v:shape>
          <o:OLEObject Type="Embed" ProgID="Equation.DSMT4" ShapeID="_x0000_i26040" DrawAspect="Content" ObjectID="_1765466450"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26041" type="#_x0000_t75" style="width:20.8pt;height:19.15pt" o:ole="">
            <v:imagedata r:id="rId27" o:title=""/>
          </v:shape>
          <o:OLEObject Type="Embed" ProgID="Equation.DSMT4" ShapeID="_x0000_i26041" DrawAspect="Content" ObjectID="_1765466451"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26042" type="#_x0000_t75" style="width:20.8pt;height:19.15pt" o:ole="">
            <v:imagedata r:id="rId27" o:title=""/>
          </v:shape>
          <o:OLEObject Type="Embed" ProgID="Equation.DSMT4" ShapeID="_x0000_i26042" DrawAspect="Content" ObjectID="_1765466452"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26043" type="#_x0000_t75" style="width:20.8pt;height:19.15pt" o:ole="">
            <v:imagedata r:id="rId77" o:title=""/>
          </v:shape>
          <o:OLEObject Type="Embed" ProgID="Equation.DSMT4" ShapeID="_x0000_i26043" DrawAspect="Content" ObjectID="_1765466453"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26044" type="#_x0000_t75" style="width:20.8pt;height:19.15pt" o:ole="">
            <v:imagedata r:id="rId77" o:title=""/>
          </v:shape>
          <o:OLEObject Type="Embed" ProgID="Equation.DSMT4" ShapeID="_x0000_i26044" DrawAspect="Content" ObjectID="_1765466454"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26045" type="#_x0000_t75" style="width:20.8pt;height:19.15pt" o:ole="">
            <v:imagedata r:id="rId77" o:title=""/>
          </v:shape>
          <o:OLEObject Type="Embed" ProgID="Equation.DSMT4" ShapeID="_x0000_i26045" DrawAspect="Content" ObjectID="_1765466455"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26046" type="#_x0000_t75" style="width:21.65pt;height:19.15pt" o:ole="">
            <v:imagedata r:id="rId110" o:title=""/>
          </v:shape>
          <o:OLEObject Type="Embed" ProgID="Equation.DSMT4" ShapeID="_x0000_i26046" DrawAspect="Content" ObjectID="_1765466456"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26047" type="#_x0000_t75" style="width:42.05pt;height:19.15pt" o:ole="">
            <v:imagedata r:id="rId86" o:title=""/>
          </v:shape>
          <o:OLEObject Type="Embed" ProgID="Equation.DSMT4" ShapeID="_x0000_i26047" DrawAspect="Content" ObjectID="_1765466457"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475900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31296D9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w:t>
      </w:r>
      <w:r w:rsidRPr="007917FB">
        <w:rPr>
          <w:rFonts w:hint="eastAsia"/>
        </w:rPr>
        <w:lastRenderedPageBreak/>
        <w:t>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26048" type="#_x0000_t75" style="width:21.65pt;height:19.15pt" o:ole="">
            <v:imagedata r:id="rId110" o:title=""/>
          </v:shape>
          <o:OLEObject Type="Embed" ProgID="Equation.DSMT4" ShapeID="_x0000_i26048" DrawAspect="Content" ObjectID="_1765466458"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552E4D">
        <w:rPr>
          <w:rFonts w:hint="eastAsia"/>
          <w:b/>
          <w:bCs w:val="0"/>
        </w:rPr>
        <w:t>错误</w:t>
      </w:r>
      <w:r w:rsidR="00552E4D">
        <w:rPr>
          <w:rFonts w:hint="eastAsia"/>
          <w:b/>
          <w:bCs w:val="0"/>
        </w:rPr>
        <w:t>!</w:t>
      </w:r>
      <w:r w:rsidR="00552E4D">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26049" type="#_x0000_t75" style="width:20.8pt;height:19.15pt" o:ole="">
            <v:imagedata r:id="rId27" o:title=""/>
          </v:shape>
          <o:OLEObject Type="Embed" ProgID="Equation.DSMT4" ShapeID="_x0000_i26049" DrawAspect="Content" ObjectID="_1765466459"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2" w:name="_Toc154759001"/>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26050" type="#_x0000_t75" style="width:21.65pt;height:19.15pt" o:ole="">
            <v:imagedata r:id="rId110" o:title=""/>
          </v:shape>
          <o:OLEObject Type="Embed" ProgID="Equation.DSMT4" ShapeID="_x0000_i26050" DrawAspect="Content" ObjectID="_1765466460"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26051" type="#_x0000_t75" style="width:21.65pt;height:19.15pt" o:ole="">
            <v:imagedata r:id="rId110" o:title=""/>
          </v:shape>
          <o:OLEObject Type="Embed" ProgID="Equation.DSMT4" ShapeID="_x0000_i26051" DrawAspect="Content" ObjectID="_1765466461" r:id="rId116"/>
        </w:object>
      </w:r>
      <w:r w:rsidRPr="00C02969">
        <w:rPr>
          <w:rStyle w:val="affe"/>
          <w:rFonts w:hint="eastAsia"/>
        </w:rPr>
        <w:t>跟踪控制问题以及</w:t>
      </w:r>
      <w:r w:rsidR="00C02969" w:rsidRPr="00C02969">
        <w:rPr>
          <w:rStyle w:val="affe"/>
        </w:rPr>
        <w:object w:dxaOrig="420" w:dyaOrig="360" w14:anchorId="32C02166">
          <v:shape id="_x0000_i26052" type="#_x0000_t75" style="width:21.65pt;height:19.15pt" o:ole="">
            <v:imagedata r:id="rId110" o:title=""/>
          </v:shape>
          <o:OLEObject Type="Embed" ProgID="Equation.DSMT4" ShapeID="_x0000_i26052" DrawAspect="Content" ObjectID="_1765466462"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3" w:name="_Toc154759002"/>
      <w:r w:rsidRPr="000C559C">
        <w:rPr>
          <w:rFonts w:hint="eastAsia"/>
        </w:rPr>
        <w:lastRenderedPageBreak/>
        <w:t>1.</w:t>
      </w:r>
      <w:r w:rsidR="00E71621">
        <w:t>4</w:t>
      </w:r>
      <w:r w:rsidR="000045EE">
        <w:rPr>
          <w:rFonts w:hint="eastAsia"/>
          <w:lang w:eastAsia="zh-CN"/>
        </w:rPr>
        <w:t xml:space="preserve"> </w:t>
      </w:r>
      <w:r w:rsidR="000E685F">
        <w:rPr>
          <w:rFonts w:hint="eastAsia"/>
          <w:lang w:eastAsia="zh-CN"/>
        </w:rPr>
        <w:t>本文组织框架</w:t>
      </w:r>
      <w:bookmarkEnd w:id="43"/>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4" w:name="_Toc154759003"/>
      <w:r w:rsidRPr="00684E53">
        <w:t>第二章</w:t>
      </w:r>
      <w:r w:rsidRPr="00684E53">
        <w:t xml:space="preserve"> </w:t>
      </w:r>
      <w:bookmarkEnd w:id="32"/>
      <w:bookmarkEnd w:id="33"/>
      <w:bookmarkEnd w:id="34"/>
      <w:bookmarkEnd w:id="35"/>
      <w:r w:rsidR="00D54381">
        <w:rPr>
          <w:rFonts w:hint="eastAsia"/>
          <w:lang w:eastAsia="zh-CN"/>
        </w:rPr>
        <w:t>数学基础</w:t>
      </w:r>
      <w:bookmarkEnd w:id="44"/>
    </w:p>
    <w:p w14:paraId="0A79ABA5" w14:textId="77777777" w:rsidR="00F47E9A" w:rsidRPr="00684E53" w:rsidRDefault="00F47E9A" w:rsidP="00BB01CB">
      <w:pPr>
        <w:spacing w:line="300" w:lineRule="auto"/>
        <w:ind w:firstLine="480"/>
        <w:rPr>
          <w:sz w:val="24"/>
          <w:lang w:val="x-none"/>
        </w:rPr>
      </w:pPr>
      <w:bookmarkStart w:id="45" w:name="_Toc163230780"/>
      <w:bookmarkStart w:id="46" w:name="_Toc199740608"/>
      <w:bookmarkStart w:id="47" w:name="_Toc257896196"/>
      <w:bookmarkStart w:id="48" w:name="_Toc257896401"/>
      <w:bookmarkStart w:id="49"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0" w:name="_Toc154759004"/>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0"/>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26053" type="#_x0000_t75" style="width:180.2pt;height:64.1pt" o:ole="">
                  <v:imagedata r:id="rId120" o:title=""/>
                </v:shape>
                <o:OLEObject Type="Embed" ProgID="Equation.DSMT4" ShapeID="_x0000_i26053" DrawAspect="Content" ObjectID="_1765466463"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26054" type="#_x0000_t75" style="width:38.3pt;height:19.15pt" o:ole="">
            <v:imagedata r:id="rId122" o:title=""/>
          </v:shape>
          <o:OLEObject Type="Embed" ProgID="Equation.DSMT4" ShapeID="_x0000_i26054" DrawAspect="Content" ObjectID="_1765466464" r:id="rId123"/>
        </w:object>
      </w:r>
      <w:r w:rsidRPr="00E56E76">
        <w:rPr>
          <w:rFonts w:hint="eastAsia"/>
        </w:rPr>
        <w:t>为被控系统状态，</w:t>
      </w:r>
      <w:r w:rsidRPr="00E56E76">
        <w:object w:dxaOrig="820" w:dyaOrig="380" w14:anchorId="222C3325">
          <v:shape id="_x0000_i26055" type="#_x0000_t75" style="width:41.2pt;height:20.8pt" o:ole="">
            <v:imagedata r:id="rId124" o:title=""/>
          </v:shape>
          <o:OLEObject Type="Embed" ProgID="Equation.DSMT4" ShapeID="_x0000_i26055" DrawAspect="Content" ObjectID="_1765466465" r:id="rId125"/>
        </w:object>
      </w:r>
      <w:r w:rsidRPr="00E56E76">
        <w:rPr>
          <w:rFonts w:hint="eastAsia"/>
        </w:rPr>
        <w:t>为被控系统控制输入，</w:t>
      </w:r>
      <w:r w:rsidRPr="00E56E76">
        <w:object w:dxaOrig="840" w:dyaOrig="380" w14:anchorId="14B2C971">
          <v:shape id="_x0000_i26056" type="#_x0000_t75" style="width:38.7pt;height:19.55pt" o:ole="">
            <v:imagedata r:id="rId126" o:title=""/>
          </v:shape>
          <o:OLEObject Type="Embed" ProgID="Equation.DSMT4" ShapeID="_x0000_i26056" DrawAspect="Content" ObjectID="_1765466466" r:id="rId127"/>
        </w:object>
      </w:r>
      <w:r w:rsidRPr="00E56E76">
        <w:rPr>
          <w:rFonts w:hint="eastAsia"/>
        </w:rPr>
        <w:t>为被控系统扰动噪声，包括过程噪声和量测噪声，</w:t>
      </w:r>
      <w:r w:rsidRPr="00E56E76">
        <w:object w:dxaOrig="760" w:dyaOrig="380" w14:anchorId="29E6B3F7">
          <v:shape id="_x0000_i26057" type="#_x0000_t75" style="width:43.7pt;height:17.5pt" o:ole="">
            <v:imagedata r:id="rId128" o:title=""/>
          </v:shape>
          <o:OLEObject Type="Embed" ProgID="Equation.DSMT4" ShapeID="_x0000_i26057" DrawAspect="Content" ObjectID="_1765466467" r:id="rId129"/>
        </w:object>
      </w:r>
      <w:r w:rsidRPr="00E56E76">
        <w:rPr>
          <w:rFonts w:hint="eastAsia"/>
        </w:rPr>
        <w:t>为被控系统量测输出，</w:t>
      </w:r>
      <w:r w:rsidRPr="00E56E76">
        <w:object w:dxaOrig="780" w:dyaOrig="380" w14:anchorId="1292E240">
          <v:shape id="_x0000_i26058" type="#_x0000_t75" style="width:38.3pt;height:19.55pt" o:ole="">
            <v:imagedata r:id="rId130" o:title=""/>
          </v:shape>
          <o:OLEObject Type="Embed" ProgID="Equation.DSMT4" ShapeID="_x0000_i26058" DrawAspect="Content" ObjectID="_1765466468" r:id="rId131"/>
        </w:object>
      </w:r>
      <w:r w:rsidRPr="00E56E76">
        <w:rPr>
          <w:rFonts w:hint="eastAsia"/>
        </w:rPr>
        <w:t>为被控系统控制输出。</w:t>
      </w:r>
      <w:r w:rsidR="00F47E3D" w:rsidRPr="00F47E3D">
        <w:object w:dxaOrig="1100" w:dyaOrig="400" w14:anchorId="14E4B764">
          <v:shape id="_x0000_i26059" type="#_x0000_t75" style="width:56.2pt;height:20.4pt" o:ole="">
            <v:imagedata r:id="rId132" o:title=""/>
          </v:shape>
          <o:OLEObject Type="Embed" ProgID="Equation.DSMT4" ShapeID="_x0000_i26059" DrawAspect="Content" ObjectID="_1765466469" r:id="rId133"/>
        </w:object>
      </w:r>
      <w:r w:rsidR="001C4F87" w:rsidRPr="001C4F87">
        <w:rPr>
          <w:rFonts w:hint="eastAsia"/>
        </w:rPr>
        <w:t>是一个在有限集合</w:t>
      </w:r>
      <w:r w:rsidR="00F47E3D" w:rsidRPr="00F47E3D">
        <w:object w:dxaOrig="1640" w:dyaOrig="400" w14:anchorId="231F7022">
          <v:shape id="_x0000_i26060" type="#_x0000_t75" style="width:81.15pt;height:20.4pt" o:ole="">
            <v:imagedata r:id="rId134" o:title=""/>
          </v:shape>
          <o:OLEObject Type="Embed" ProgID="Equation.DSMT4" ShapeID="_x0000_i26060" DrawAspect="Content" ObjectID="_1765466470"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26061" type="#_x0000_t75" style="width:121.1pt;height:22.05pt" o:ole="">
                  <v:imagedata r:id="rId136" o:title=""/>
                </v:shape>
                <o:OLEObject Type="Embed" ProgID="Equation.DSMT4" ShapeID="_x0000_i26061" DrawAspect="Content" ObjectID="_1765466471"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26062" type="#_x0000_t75" style="width:44.1pt;height:14.55pt" o:ole="">
            <v:imagedata r:id="rId138" o:title=""/>
          </v:shape>
          <o:OLEObject Type="Embed" ProgID="Equation.DSMT4" ShapeID="_x0000_i26062" DrawAspect="Content" ObjectID="_1765466472" r:id="rId139"/>
        </w:object>
      </w:r>
      <w:r w:rsidRPr="001C4F87">
        <w:rPr>
          <w:rFonts w:hint="eastAsia"/>
        </w:rPr>
        <w:t>，有</w:t>
      </w:r>
      <w:r w:rsidRPr="001C4F87">
        <w:object w:dxaOrig="980" w:dyaOrig="380" w14:anchorId="24D83F7D">
          <v:shape id="_x0000_i26063" type="#_x0000_t75" style="width:73.65pt;height:20.8pt" o:ole="">
            <v:imagedata r:id="rId140" o:title=""/>
          </v:shape>
          <o:OLEObject Type="Embed" ProgID="Equation.DSMT4" ShapeID="_x0000_i26063" DrawAspect="Content" ObjectID="_1765466473" r:id="rId141"/>
        </w:object>
      </w:r>
      <w:r w:rsidRPr="001C4F87">
        <w:rPr>
          <w:rFonts w:hint="eastAsia"/>
        </w:rPr>
        <w:t>且</w:t>
      </w:r>
      <w:r w:rsidRPr="001C4F87">
        <w:object w:dxaOrig="920" w:dyaOrig="700" w14:anchorId="17087781">
          <v:shape id="_x0000_i26064" type="#_x0000_t75" style="width:49.95pt;height:36.2pt" o:ole="">
            <v:imagedata r:id="rId142" o:title=""/>
          </v:shape>
          <o:OLEObject Type="Embed" ProgID="Equation.DSMT4" ShapeID="_x0000_i26064" DrawAspect="Content" ObjectID="_1765466474"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26065" type="#_x0000_t75" style="width:104.9pt;height:56.6pt" o:ole="">
                  <v:imagedata r:id="rId144" o:title=""/>
                </v:shape>
                <o:OLEObject Type="Embed" ProgID="Equation.DSMT4" ShapeID="_x0000_i26065" DrawAspect="Content" ObjectID="_1765466475"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26066" type="#_x0000_t75" style="width:34.95pt;height:20.4pt" o:ole="">
            <v:imagedata r:id="rId146" o:title=""/>
          </v:shape>
          <o:OLEObject Type="Embed" ProgID="Equation.DSMT4" ShapeID="_x0000_i26066" DrawAspect="Content" ObjectID="_1765466476" r:id="rId147"/>
        </w:object>
      </w:r>
      <w:r w:rsidRPr="00E56E76">
        <w:t>时，</w:t>
      </w:r>
      <w:r w:rsidRPr="00E56E76">
        <w:rPr>
          <w:rFonts w:hint="eastAsia"/>
        </w:rPr>
        <w:t>模态依赖矩阵被表示为</w:t>
      </w:r>
      <w:r w:rsidRPr="00E56E76">
        <w:object w:dxaOrig="980" w:dyaOrig="380" w14:anchorId="6650FAE5">
          <v:shape id="_x0000_i26067" type="#_x0000_t75" style="width:51.6pt;height:22.45pt" o:ole="">
            <v:imagedata r:id="rId148" o:title=""/>
          </v:shape>
          <o:OLEObject Type="Embed" ProgID="Equation.DSMT4" ShapeID="_x0000_i26067" DrawAspect="Content" ObjectID="_1765466477" r:id="rId149"/>
        </w:object>
      </w:r>
      <w:r w:rsidRPr="00E56E76">
        <w:rPr>
          <w:rFonts w:hint="eastAsia"/>
        </w:rPr>
        <w:t>。</w:t>
      </w:r>
      <w:r w:rsidRPr="00E56E76">
        <w:object w:dxaOrig="260" w:dyaOrig="360" w14:anchorId="4BB60C2A">
          <v:shape id="_x0000_i26068" type="#_x0000_t75" style="width:13.3pt;height:21.65pt" o:ole="">
            <v:imagedata r:id="rId150" o:title=""/>
          </v:shape>
          <o:OLEObject Type="Embed" ProgID="Equation.DSMT4" ShapeID="_x0000_i26068" DrawAspect="Content" ObjectID="_1765466478" r:id="rId151"/>
        </w:object>
      </w:r>
      <w:r w:rsidRPr="00E56E76">
        <w:rPr>
          <w:rFonts w:hint="eastAsia"/>
        </w:rPr>
        <w:t>、</w:t>
      </w:r>
      <w:r w:rsidRPr="00E56E76">
        <w:object w:dxaOrig="260" w:dyaOrig="360" w14:anchorId="21FD9375">
          <v:shape id="_x0000_i26069" type="#_x0000_t75" style="width:13.3pt;height:21.65pt" o:ole="">
            <v:imagedata r:id="rId152" o:title=""/>
          </v:shape>
          <o:OLEObject Type="Embed" ProgID="Equation.DSMT4" ShapeID="_x0000_i26069" DrawAspect="Content" ObjectID="_1765466479" r:id="rId153"/>
        </w:object>
      </w:r>
      <w:r w:rsidRPr="00E56E76">
        <w:rPr>
          <w:rFonts w:hint="eastAsia"/>
        </w:rPr>
        <w:t>、</w:t>
      </w:r>
      <w:r w:rsidR="0064645B" w:rsidRPr="0064645B">
        <w:object w:dxaOrig="279" w:dyaOrig="360" w14:anchorId="1B2AA8F6">
          <v:shape id="_x0000_i26070" type="#_x0000_t75" style="width:13.3pt;height:19.15pt" o:ole="">
            <v:imagedata r:id="rId154" o:title=""/>
          </v:shape>
          <o:OLEObject Type="Embed" ProgID="Equation.DSMT4" ShapeID="_x0000_i26070" DrawAspect="Content" ObjectID="_1765466480" r:id="rId155"/>
        </w:object>
      </w:r>
      <w:r w:rsidRPr="00E56E76">
        <w:rPr>
          <w:rFonts w:hint="eastAsia"/>
        </w:rPr>
        <w:t>、</w:t>
      </w:r>
      <w:r w:rsidRPr="00E56E76">
        <w:object w:dxaOrig="300" w:dyaOrig="360" w14:anchorId="0638B5B8">
          <v:shape id="_x0000_i26071" type="#_x0000_t75" style="width:14.55pt;height:21.65pt" o:ole="">
            <v:imagedata r:id="rId156" o:title=""/>
          </v:shape>
          <o:OLEObject Type="Embed" ProgID="Equation.DSMT4" ShapeID="_x0000_i26071" DrawAspect="Content" ObjectID="_1765466481" r:id="rId157"/>
        </w:object>
      </w:r>
      <w:r w:rsidRPr="00E56E76">
        <w:rPr>
          <w:rFonts w:hint="eastAsia"/>
        </w:rPr>
        <w:t>、</w:t>
      </w:r>
      <w:r w:rsidRPr="00E56E76">
        <w:object w:dxaOrig="279" w:dyaOrig="360" w14:anchorId="48A00AC4">
          <v:shape id="_x0000_i26072" type="#_x0000_t75" style="width:14.55pt;height:21.65pt" o:ole="">
            <v:imagedata r:id="rId158" o:title=""/>
          </v:shape>
          <o:OLEObject Type="Embed" ProgID="Equation.DSMT4" ShapeID="_x0000_i26072" DrawAspect="Content" ObjectID="_1765466482" r:id="rId159"/>
        </w:object>
      </w:r>
      <w:r w:rsidRPr="00E56E76">
        <w:rPr>
          <w:rFonts w:hint="eastAsia"/>
        </w:rPr>
        <w:t>、</w:t>
      </w:r>
      <w:r w:rsidRPr="00E56E76">
        <w:object w:dxaOrig="260" w:dyaOrig="360" w14:anchorId="3EC9E083">
          <v:shape id="_x0000_i26073" type="#_x0000_t75" style="width:13.3pt;height:21.65pt" o:ole="">
            <v:imagedata r:id="rId160" o:title=""/>
          </v:shape>
          <o:OLEObject Type="Embed" ProgID="Equation.DSMT4" ShapeID="_x0000_i26073" DrawAspect="Content" ObjectID="_1765466483" r:id="rId161"/>
        </w:object>
      </w:r>
      <w:r w:rsidRPr="00E56E76">
        <w:rPr>
          <w:rFonts w:hint="eastAsia"/>
        </w:rPr>
        <w:t>、</w:t>
      </w:r>
      <w:r w:rsidR="0064645B" w:rsidRPr="0064645B">
        <w:object w:dxaOrig="279" w:dyaOrig="360" w14:anchorId="60C929A8">
          <v:shape id="_x0000_i26074" type="#_x0000_t75" style="width:13.3pt;height:19.15pt" o:ole="">
            <v:imagedata r:id="rId162" o:title=""/>
          </v:shape>
          <o:OLEObject Type="Embed" ProgID="Equation.DSMT4" ShapeID="_x0000_i26074" DrawAspect="Content" ObjectID="_1765466484" r:id="rId163"/>
        </w:object>
      </w:r>
      <w:r w:rsidRPr="00E56E76">
        <w:rPr>
          <w:rFonts w:hint="eastAsia"/>
        </w:rPr>
        <w:t>、</w:t>
      </w:r>
      <w:r w:rsidRPr="00E56E76">
        <w:object w:dxaOrig="320" w:dyaOrig="360" w14:anchorId="3F51D988">
          <v:shape id="_x0000_i26075" type="#_x0000_t75" style="width:16.65pt;height:21.65pt" o:ole="">
            <v:imagedata r:id="rId164" o:title=""/>
          </v:shape>
          <o:OLEObject Type="Embed" ProgID="Equation.DSMT4" ShapeID="_x0000_i26075" DrawAspect="Content" ObjectID="_1765466485" r:id="rId165"/>
        </w:object>
      </w:r>
      <w:r w:rsidRPr="00E56E76">
        <w:rPr>
          <w:rFonts w:hint="eastAsia"/>
        </w:rPr>
        <w:t>是合适维度的实矩阵，且</w:t>
      </w:r>
      <w:r w:rsidR="0064645B" w:rsidRPr="0064645B">
        <w:object w:dxaOrig="279" w:dyaOrig="360" w14:anchorId="2F75F438">
          <v:shape id="_x0000_i26076" type="#_x0000_t75" style="width:13.3pt;height:19.15pt" o:ole="">
            <v:imagedata r:id="rId154" o:title=""/>
          </v:shape>
          <o:OLEObject Type="Embed" ProgID="Equation.DSMT4" ShapeID="_x0000_i26076" DrawAspect="Content" ObjectID="_1765466486" r:id="rId166"/>
        </w:object>
      </w:r>
      <w:r w:rsidRPr="00E56E76">
        <w:rPr>
          <w:rFonts w:hint="eastAsia"/>
        </w:rPr>
        <w:t>是行满秩的。此外噪声增益矩阵满足</w:t>
      </w:r>
      <w:r w:rsidR="0094105C" w:rsidRPr="0094105C">
        <w:object w:dxaOrig="960" w:dyaOrig="380" w14:anchorId="69F4F692">
          <v:shape id="_x0000_i26077" type="#_x0000_t75" style="width:48.3pt;height:19.15pt" o:ole="">
            <v:imagedata r:id="rId167" o:title=""/>
          </v:shape>
          <o:OLEObject Type="Embed" ProgID="Equation.DSMT4" ShapeID="_x0000_i26077" DrawAspect="Content" ObjectID="_1765466487" r:id="rId168"/>
        </w:object>
      </w:r>
      <w:r w:rsidRPr="00E56E76">
        <w:rPr>
          <w:rFonts w:hint="eastAsia"/>
        </w:rPr>
        <w:t>保证</w:t>
      </w:r>
      <w:r w:rsidR="0064645B" w:rsidRPr="0064645B">
        <w:object w:dxaOrig="279" w:dyaOrig="360" w14:anchorId="7D970D9D">
          <v:shape id="_x0000_i26078" type="#_x0000_t75" style="width:13.3pt;height:19.15pt" o:ole="">
            <v:imagedata r:id="rId162" o:title=""/>
          </v:shape>
          <o:OLEObject Type="Embed" ProgID="Equation.DSMT4" ShapeID="_x0000_i26078" DrawAspect="Content" ObjectID="_1765466488"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084E640"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552E4D">
        <w:t>[28]</w:t>
      </w:r>
      <w:r w:rsidR="00433182">
        <w:fldChar w:fldCharType="end"/>
      </w:r>
      <w:r w:rsidR="00960949">
        <w:rPr>
          <w:rFonts w:hint="eastAsia"/>
        </w:rPr>
        <w:t>如果</w:t>
      </w:r>
      <w:r w:rsidR="00960949" w:rsidRPr="007D56F9">
        <w:object w:dxaOrig="639" w:dyaOrig="360" w14:anchorId="46811EB1">
          <v:shape id="_x0000_i26079" type="#_x0000_t75" style="width:30.8pt;height:16.65pt" o:ole="">
            <v:imagedata r:id="rId170" o:title=""/>
          </v:shape>
          <o:OLEObject Type="Embed" ProgID="Equation.DSMT4" ShapeID="_x0000_i26079" DrawAspect="Content" ObjectID="_1765466489" r:id="rId171"/>
        </w:object>
      </w:r>
      <w:r w:rsidR="00960949">
        <w:rPr>
          <w:rFonts w:hint="eastAsia"/>
        </w:rPr>
        <w:t>且</w:t>
      </w:r>
      <w:r w:rsidR="00960949" w:rsidRPr="007D56F9">
        <w:object w:dxaOrig="680" w:dyaOrig="360" w14:anchorId="22C6645A">
          <v:shape id="_x0000_i26080" type="#_x0000_t75" style="width:33.3pt;height:16.65pt" o:ole="">
            <v:imagedata r:id="rId172" o:title=""/>
          </v:shape>
          <o:OLEObject Type="Embed" ProgID="Equation.DSMT4" ShapeID="_x0000_i26080" DrawAspect="Content" ObjectID="_1765466490" r:id="rId173"/>
        </w:object>
      </w:r>
      <w:r w:rsidR="00960949">
        <w:rPr>
          <w:rFonts w:hint="eastAsia"/>
        </w:rPr>
        <w:t>时，对于任意的初始状态</w:t>
      </w:r>
      <w:r w:rsidR="00960949" w:rsidRPr="007D56F9">
        <w:object w:dxaOrig="800" w:dyaOrig="360" w14:anchorId="1E458E42">
          <v:shape id="_x0000_i26081" type="#_x0000_t75" style="width:41.2pt;height:16.65pt" o:ole="">
            <v:imagedata r:id="rId174" o:title=""/>
          </v:shape>
          <o:OLEObject Type="Embed" ProgID="Equation.DSMT4" ShapeID="_x0000_i26081" DrawAspect="Content" ObjectID="_1765466491"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26082" type="#_x0000_t75" style="width:126.1pt;height:28.3pt" o:ole="">
                  <v:imagedata r:id="rId176" o:title=""/>
                </v:shape>
                <o:OLEObject Type="Embed" ProgID="Equation.DSMT4" ShapeID="_x0000_i26082" DrawAspect="Content" ObjectID="_1765466492"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0AD25928"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26083" type="#_x0000_t75" style="width:19.15pt;height:16.65pt" o:ole="">
            <v:imagedata r:id="rId178" o:title=""/>
          </v:shape>
          <o:OLEObject Type="Embed" ProgID="Equation.DSMT4" ShapeID="_x0000_i26083" DrawAspect="Content" ObjectID="_1765466493"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181784">
        <w:t>，</w:t>
      </w:r>
      <w:r w:rsidR="0064645B">
        <w:t xml:space="preserve">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1" w:name="_Hlk131940722"/>
      <w:r w:rsidR="002B398D" w:rsidRPr="002B398D">
        <w:rPr>
          <w:b/>
          <w:bCs w:val="0"/>
        </w:rPr>
        <w:object w:dxaOrig="279" w:dyaOrig="360" w14:anchorId="74585D55">
          <v:shape id="_x0000_i26084" type="#_x0000_t75" style="width:13.3pt;height:16.65pt" o:ole="">
            <v:imagedata r:id="rId180" o:title=""/>
          </v:shape>
          <o:OLEObject Type="Embed" ProgID="Equation.DSMT4" ShapeID="_x0000_i26084" DrawAspect="Content" ObjectID="_1765466494" r:id="rId181"/>
        </w:object>
      </w:r>
      <w:r w:rsidR="002B398D" w:rsidRPr="002B398D">
        <w:rPr>
          <w:rFonts w:hint="eastAsia"/>
          <w:b/>
          <w:bCs w:val="0"/>
        </w:rPr>
        <w:t>增益</w:t>
      </w:r>
      <w:bookmarkEnd w:id="51"/>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26085" type="#_x0000_t75" style="width:27.45pt;height:13.3pt" o:ole="">
            <v:imagedata r:id="rId182" o:title=""/>
          </v:shape>
          <o:OLEObject Type="Embed" ProgID="Equation.DSMT4" ShapeID="_x0000_i26085" DrawAspect="Content" ObjectID="_1765466495" r:id="rId183"/>
        </w:object>
      </w:r>
      <w:r w:rsidR="00C16BF1">
        <w:rPr>
          <w:rFonts w:hint="eastAsia"/>
        </w:rPr>
        <w:t>，</w:t>
      </w:r>
      <w:r w:rsidR="002B398D">
        <w:rPr>
          <w:rFonts w:hint="eastAsia"/>
        </w:rPr>
        <w:t>当</w:t>
      </w:r>
      <w:r w:rsidR="002B398D" w:rsidRPr="007D56F9">
        <w:object w:dxaOrig="639" w:dyaOrig="360" w14:anchorId="1FD8EE66">
          <v:shape id="_x0000_i26086" type="#_x0000_t75" style="width:30.8pt;height:16.65pt" o:ole="">
            <v:imagedata r:id="rId170" o:title=""/>
          </v:shape>
          <o:OLEObject Type="Embed" ProgID="Equation.DSMT4" ShapeID="_x0000_i26086" DrawAspect="Content" ObjectID="_1765466496" r:id="rId184"/>
        </w:object>
      </w:r>
      <w:r w:rsidR="002B398D">
        <w:rPr>
          <w:rFonts w:hint="eastAsia"/>
        </w:rPr>
        <w:t>时，</w:t>
      </w:r>
      <w:r w:rsidR="00C16BF1">
        <w:rPr>
          <w:rFonts w:hint="eastAsia"/>
        </w:rPr>
        <w:t>对于任意能量有界噪声</w:t>
      </w:r>
      <w:r w:rsidR="002B398D" w:rsidRPr="007D56F9">
        <w:object w:dxaOrig="300" w:dyaOrig="360" w14:anchorId="2A70626F">
          <v:shape id="_x0000_i26087" type="#_x0000_t75" style="width:15pt;height:16.65pt" o:ole="">
            <v:imagedata r:id="rId185" o:title=""/>
          </v:shape>
          <o:OLEObject Type="Embed" ProgID="Equation.DSMT4" ShapeID="_x0000_i26087" DrawAspect="Content" ObjectID="_1765466497"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26088" type="#_x0000_t75" style="width:173.55pt;height:49.95pt" o:ole="">
                  <v:imagedata r:id="rId187" o:title=""/>
                </v:shape>
                <o:OLEObject Type="Embed" ProgID="Equation.DSMT4" ShapeID="_x0000_i26088" DrawAspect="Content" ObjectID="_1765466498"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2" w:name="OLE_LINK15"/>
      <w:r w:rsidRPr="002B398D">
        <w:rPr>
          <w:rFonts w:hint="eastAsia"/>
          <w:bCs w:val="0"/>
        </w:rPr>
        <w:t>那么</w:t>
      </w:r>
      <w:r>
        <w:rPr>
          <w:rFonts w:hint="eastAsia"/>
        </w:rPr>
        <w:t>马尔可夫跳变系统</w:t>
      </w:r>
      <w:r w:rsidRPr="007D56F9">
        <w:object w:dxaOrig="380" w:dyaOrig="360" w14:anchorId="31A61B02">
          <v:shape id="_x0000_i26089" type="#_x0000_t75" style="width:19.15pt;height:16.65pt" o:ole="">
            <v:imagedata r:id="rId178" o:title=""/>
          </v:shape>
          <o:OLEObject Type="Embed" ProgID="Equation.DSMT4" ShapeID="_x0000_i26089" DrawAspect="Content" ObjectID="_1765466499" r:id="rId189"/>
        </w:object>
      </w:r>
      <w:r>
        <w:rPr>
          <w:rFonts w:hint="eastAsia"/>
        </w:rPr>
        <w:t>有小于等于</w:t>
      </w:r>
      <w:r w:rsidRPr="007D56F9">
        <w:object w:dxaOrig="200" w:dyaOrig="279" w14:anchorId="18C4336A">
          <v:shape id="_x0000_i26090" type="#_x0000_t75" style="width:9.15pt;height:13.3pt" o:ole="">
            <v:imagedata r:id="rId190" o:title=""/>
          </v:shape>
          <o:OLEObject Type="Embed" ProgID="Equation.DSMT4" ShapeID="_x0000_i26090" DrawAspect="Content" ObjectID="_1765466500" r:id="rId191"/>
        </w:object>
      </w:r>
      <w:r>
        <w:rPr>
          <w:rFonts w:hint="eastAsia"/>
        </w:rPr>
        <w:t>的</w:t>
      </w:r>
      <w:r w:rsidRPr="007D56F9">
        <w:object w:dxaOrig="279" w:dyaOrig="360" w14:anchorId="0984A0F6">
          <v:shape id="_x0000_i26091" type="#_x0000_t75" style="width:13.3pt;height:16.65pt" o:ole="">
            <v:imagedata r:id="rId180" o:title=""/>
          </v:shape>
          <o:OLEObject Type="Embed" ProgID="Equation.DSMT4" ShapeID="_x0000_i26091" DrawAspect="Content" ObjectID="_1765466501"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2"/>
      <w:r w:rsidR="009E198D" w:rsidRPr="002E60DF">
        <w:rPr>
          <w:rFonts w:hint="eastAsia"/>
        </w:rPr>
        <w:t>令</w:t>
      </w:r>
      <w:r w:rsidR="009E198D" w:rsidRPr="002E60DF">
        <w:object w:dxaOrig="1060" w:dyaOrig="320" w14:anchorId="09BDFC88">
          <v:shape id="_x0000_i26092" type="#_x0000_t75" style="width:57.85pt;height:14.55pt" o:ole="">
            <v:imagedata r:id="rId193" o:title=""/>
          </v:shape>
          <o:OLEObject Type="Embed" ProgID="Equation.DSMT4" ShapeID="_x0000_i26092" DrawAspect="Content" ObjectID="_1765466502" r:id="rId194"/>
        </w:object>
      </w:r>
      <w:r w:rsidR="009E198D" w:rsidRPr="002E60DF">
        <w:rPr>
          <w:rFonts w:hint="eastAsia"/>
        </w:rPr>
        <w:t>是一个从线性空间</w:t>
      </w:r>
      <w:r w:rsidR="009E198D" w:rsidRPr="002E60DF">
        <w:object w:dxaOrig="260" w:dyaOrig="260" w14:anchorId="588DAC32">
          <v:shape id="_x0000_i26093" type="#_x0000_t75" style="width:13.3pt;height:13.3pt" o:ole="">
            <v:imagedata r:id="rId195" o:title=""/>
          </v:shape>
          <o:OLEObject Type="Embed" ProgID="Equation.DSMT4" ShapeID="_x0000_i26093" DrawAspect="Content" ObjectID="_1765466503" r:id="rId196"/>
        </w:object>
      </w:r>
      <w:r w:rsidR="009E198D" w:rsidRPr="002E60DF">
        <w:rPr>
          <w:rFonts w:hint="eastAsia"/>
        </w:rPr>
        <w:t>上的开集</w:t>
      </w:r>
      <w:r w:rsidR="009E198D" w:rsidRPr="002E60DF">
        <w:object w:dxaOrig="240" w:dyaOrig="260" w14:anchorId="4E13DC3F">
          <v:shape id="_x0000_i26094" type="#_x0000_t75" style="width:14.55pt;height:13.3pt" o:ole="">
            <v:imagedata r:id="rId197" o:title=""/>
          </v:shape>
          <o:OLEObject Type="Embed" ProgID="Equation.DSMT4" ShapeID="_x0000_i26094" DrawAspect="Content" ObjectID="_1765466504" r:id="rId198"/>
        </w:object>
      </w:r>
      <w:r w:rsidR="009E198D" w:rsidRPr="002E60DF">
        <w:rPr>
          <w:rFonts w:hint="eastAsia"/>
        </w:rPr>
        <w:t>到另一个线性空间</w:t>
      </w:r>
      <w:r w:rsidR="009E198D" w:rsidRPr="002E60DF">
        <w:object w:dxaOrig="260" w:dyaOrig="260" w14:anchorId="6AF52DCF">
          <v:shape id="_x0000_i26095" type="#_x0000_t75" style="width:13.3pt;height:13.3pt" o:ole="">
            <v:imagedata r:id="rId199" o:title=""/>
          </v:shape>
          <o:OLEObject Type="Embed" ProgID="Equation.DSMT4" ShapeID="_x0000_i26095" DrawAspect="Content" ObjectID="_1765466505" r:id="rId200"/>
        </w:object>
      </w:r>
      <w:r w:rsidR="009E198D" w:rsidRPr="002E60DF">
        <w:rPr>
          <w:rFonts w:hint="eastAsia"/>
        </w:rPr>
        <w:t>的映射。令</w:t>
      </w:r>
      <w:r w:rsidR="009E198D" w:rsidRPr="002E60DF">
        <w:object w:dxaOrig="600" w:dyaOrig="279" w14:anchorId="5AEB3EA1">
          <v:shape id="_x0000_i26096" type="#_x0000_t75" style="width:29.55pt;height:14.55pt" o:ole="">
            <v:imagedata r:id="rId201" o:title=""/>
          </v:shape>
          <o:OLEObject Type="Embed" ProgID="Equation.DSMT4" ShapeID="_x0000_i26096" DrawAspect="Content" ObjectID="_1765466506" r:id="rId202"/>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26097" type="#_x0000_t75" style="width:57.85pt;height:14.55pt" o:ole="">
            <v:imagedata r:id="rId203" o:title=""/>
          </v:shape>
          <o:OLEObject Type="Embed" ProgID="Equation.DSMT4" ShapeID="_x0000_i26097" DrawAspect="Content" ObjectID="_1765466507" r:id="rId204"/>
        </w:object>
      </w:r>
      <w:r w:rsidR="009E198D" w:rsidRPr="002E60DF">
        <w:rPr>
          <w:rFonts w:hint="eastAsia"/>
        </w:rPr>
        <w:t>，对于</w:t>
      </w:r>
      <w:r w:rsidR="009E198D" w:rsidRPr="002E60DF">
        <w:object w:dxaOrig="260" w:dyaOrig="260" w14:anchorId="4A9034F9">
          <v:shape id="_x0000_i26098" type="#_x0000_t75" style="width:13.3pt;height:13.3pt" o:ole="">
            <v:imagedata r:id="rId195" o:title=""/>
          </v:shape>
          <o:OLEObject Type="Embed" ProgID="Equation.DSMT4" ShapeID="_x0000_i26098" DrawAspect="Content" ObjectID="_1765466508" r:id="rId205"/>
        </w:object>
      </w:r>
      <w:r w:rsidR="009E198D" w:rsidRPr="002E60DF">
        <w:rPr>
          <w:rFonts w:hint="eastAsia"/>
        </w:rPr>
        <w:t>某个零点的邻域内所有的</w:t>
      </w:r>
      <w:r w:rsidR="009E198D" w:rsidRPr="002E60DF">
        <w:object w:dxaOrig="180" w:dyaOrig="220" w14:anchorId="194D1F88">
          <v:shape id="_x0000_i26099" type="#_x0000_t75" style="width:7.1pt;height:13.3pt" o:ole="">
            <v:imagedata r:id="rId206" o:title=""/>
          </v:shape>
          <o:OLEObject Type="Embed" ProgID="Equation.DSMT4" ShapeID="_x0000_i26099" DrawAspect="Content" ObjectID="_1765466509"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26100" type="#_x0000_t75" style="width:150.65pt;height:41.2pt" o:ole="">
                  <v:imagedata r:id="rId208" o:title=""/>
                </v:shape>
                <o:OLEObject Type="Embed" ProgID="Equation.DSMT4" ShapeID="_x0000_i26100" DrawAspect="Content" ObjectID="_1765466510"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26101" type="#_x0000_t75" style="width:14.55pt;height:14.55pt" o:ole="">
            <v:imagedata r:id="rId210" o:title=""/>
          </v:shape>
          <o:OLEObject Type="Embed" ProgID="Equation.DSMT4" ShapeID="_x0000_i26101" DrawAspect="Content" ObjectID="_1765466511" r:id="rId211"/>
        </w:object>
      </w:r>
      <w:r w:rsidRPr="002E60DF">
        <w:rPr>
          <w:rFonts w:hint="eastAsia"/>
        </w:rPr>
        <w:t>在</w:t>
      </w:r>
      <w:r w:rsidRPr="002E60DF">
        <w:object w:dxaOrig="200" w:dyaOrig="220" w14:anchorId="570DF1B8">
          <v:shape id="_x0000_i26102" type="#_x0000_t75" style="width:7.1pt;height:13.3pt" o:ole="">
            <v:imagedata r:id="rId212" o:title=""/>
          </v:shape>
          <o:OLEObject Type="Embed" ProgID="Equation.DSMT4" ShapeID="_x0000_i26102" DrawAspect="Content" ObjectID="_1765466512" r:id="rId213"/>
        </w:object>
      </w:r>
      <w:r w:rsidRPr="002E60DF">
        <w:rPr>
          <w:rFonts w:hint="eastAsia"/>
        </w:rPr>
        <w:t>处是</w:t>
      </w:r>
      <w:r w:rsidRPr="002E60DF">
        <w:t>Fréchet</w:t>
      </w:r>
      <w:r w:rsidRPr="002E60DF">
        <w:rPr>
          <w:rFonts w:hint="eastAsia"/>
        </w:rPr>
        <w:t>可微，</w:t>
      </w:r>
      <w:r w:rsidRPr="002E60DF">
        <w:object w:dxaOrig="240" w:dyaOrig="260" w14:anchorId="4CFF0D9D">
          <v:shape id="_x0000_i26103" type="#_x0000_t75" style="width:14.55pt;height:13.3pt" o:ole="">
            <v:imagedata r:id="rId214" o:title=""/>
          </v:shape>
          <o:OLEObject Type="Embed" ProgID="Equation.DSMT4" ShapeID="_x0000_i26103" DrawAspect="Content" ObjectID="_1765466513" r:id="rId215"/>
        </w:object>
      </w:r>
      <w:r w:rsidRPr="002E60DF">
        <w:rPr>
          <w:rFonts w:hint="eastAsia"/>
        </w:rPr>
        <w:t>被称为</w:t>
      </w:r>
      <w:r w:rsidRPr="002E60DF">
        <w:object w:dxaOrig="240" w:dyaOrig="320" w14:anchorId="6FBA1DD8">
          <v:shape id="_x0000_i26104" type="#_x0000_t75" style="width:14.55pt;height:14.55pt" o:ole="">
            <v:imagedata r:id="rId216" o:title=""/>
          </v:shape>
          <o:OLEObject Type="Embed" ProgID="Equation.DSMT4" ShapeID="_x0000_i26104" DrawAspect="Content" ObjectID="_1765466514" r:id="rId217"/>
        </w:object>
      </w:r>
      <w:r w:rsidRPr="002E60DF">
        <w:rPr>
          <w:rFonts w:hint="eastAsia"/>
        </w:rPr>
        <w:t>在</w:t>
      </w:r>
      <w:r w:rsidRPr="002E60DF">
        <w:object w:dxaOrig="200" w:dyaOrig="220" w14:anchorId="5217D131">
          <v:shape id="_x0000_i26105" type="#_x0000_t75" style="width:7.1pt;height:13.3pt" o:ole="">
            <v:imagedata r:id="rId218" o:title=""/>
          </v:shape>
          <o:OLEObject Type="Embed" ProgID="Equation.DSMT4" ShapeID="_x0000_i26105" DrawAspect="Content" ObjectID="_1765466515"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6AF81430"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552E4D">
        <w:t>[28]</w:t>
      </w:r>
      <w:r w:rsidR="00920F07">
        <w:fldChar w:fldCharType="end"/>
      </w:r>
      <w:r w:rsidR="00920F07">
        <w:rPr>
          <w:rFonts w:hint="eastAsia"/>
        </w:rPr>
        <w:t>马尔可夫跳变系统</w:t>
      </w:r>
      <w:r w:rsidR="00920F07" w:rsidRPr="007D56F9">
        <w:object w:dxaOrig="380" w:dyaOrig="360" w14:anchorId="21C85911">
          <v:shape id="_x0000_i26106" type="#_x0000_t75" style="width:19.15pt;height:16.65pt" o:ole="">
            <v:imagedata r:id="rId178" o:title=""/>
          </v:shape>
          <o:OLEObject Type="Embed" ProgID="Equation.DSMT4" ShapeID="_x0000_i26106" DrawAspect="Content" ObjectID="_1765466516"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26107" type="#_x0000_t75" style="width:81.15pt;height:19.15pt" o:ole="">
            <v:imagedata r:id="rId221" o:title=""/>
          </v:shape>
          <o:OLEObject Type="Embed" ProgID="Equation.DSMT4" ShapeID="_x0000_i26107" DrawAspect="Content" ObjectID="_1765466517"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26108" type="#_x0000_t75" style="width:76.15pt;height:19.15pt" o:ole="">
            <v:imagedata r:id="rId223" o:title=""/>
          </v:shape>
          <o:OLEObject Type="Embed" ProgID="Equation.DSMT4" ShapeID="_x0000_i26108" DrawAspect="Content" ObjectID="_1765466518"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26109" type="#_x0000_t75" style="width:97.8pt;height:20.8pt" o:ole="">
                  <v:imagedata r:id="rId225" o:title=""/>
                </v:shape>
                <o:OLEObject Type="Embed" ProgID="Equation.DSMT4" ShapeID="_x0000_i26109" DrawAspect="Content" ObjectID="_1765466519"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26110" type="#_x0000_t75" style="width:93.65pt;height:24.55pt" o:ole="">
            <v:imagedata r:id="rId227" o:title=""/>
          </v:shape>
          <o:OLEObject Type="Embed" ProgID="Equation.DSMT4" ShapeID="_x0000_i26110" DrawAspect="Content" ObjectID="_1765466520"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26111" type="#_x0000_t75" style="width:97.8pt;height:20.8pt" o:ole="">
                  <v:imagedata r:id="rId225" o:title=""/>
                </v:shape>
                <o:OLEObject Type="Embed" ProgID="Equation.DSMT4" ShapeID="_x0000_i26111" DrawAspect="Content" ObjectID="_1765466521"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26112" type="#_x0000_t75" style="width:97.8pt;height:20.8pt" o:ole="">
                  <v:imagedata r:id="rId225" o:title=""/>
                </v:shape>
                <o:OLEObject Type="Embed" ProgID="Equation.DSMT4" ShapeID="_x0000_i26112" DrawAspect="Content" ObjectID="_1765466522"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26113" type="#_x0000_t75" style="width:57.45pt;height:14.55pt" o:ole="">
            <v:imagedata r:id="rId231" o:title=""/>
          </v:shape>
          <o:OLEObject Type="Embed" ProgID="Equation.DSMT4" ShapeID="_x0000_i26113" DrawAspect="Content" ObjectID="_1765466523"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26114" type="#_x0000_t75" style="width:13.3pt;height:13.3pt" o:ole="">
            <v:imagedata r:id="rId195" o:title=""/>
          </v:shape>
          <o:OLEObject Type="Embed" ProgID="Equation.DSMT4" ShapeID="_x0000_i26114" DrawAspect="Content" ObjectID="_1765466524"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26115" type="#_x0000_t75" style="width:13.3pt;height:13.3pt" o:ole="">
            <v:imagedata r:id="rId199" o:title=""/>
          </v:shape>
          <o:OLEObject Type="Embed" ProgID="Equation.DSMT4" ShapeID="_x0000_i26115" DrawAspect="Content" ObjectID="_1765466525" r:id="rId234"/>
        </w:object>
      </w:r>
      <w:r w:rsidRPr="002E60DF">
        <w:rPr>
          <w:rFonts w:hint="eastAsia"/>
        </w:rPr>
        <w:t>的映射。令</w:t>
      </w:r>
      <w:r w:rsidRPr="002E60DF">
        <w:object w:dxaOrig="700" w:dyaOrig="360" w14:anchorId="645BECEE">
          <v:shape id="_x0000_i26116" type="#_x0000_t75" style="width:36.2pt;height:21.65pt" o:ole="">
            <v:imagedata r:id="rId235" o:title=""/>
          </v:shape>
          <o:OLEObject Type="Embed" ProgID="Equation.DSMT4" ShapeID="_x0000_i26116" DrawAspect="Content" ObjectID="_1765466526" r:id="rId236"/>
        </w:object>
      </w:r>
      <w:r w:rsidRPr="002E60DF">
        <w:rPr>
          <w:rFonts w:hint="eastAsia"/>
        </w:rPr>
        <w:t>，</w:t>
      </w:r>
      <w:r w:rsidRPr="002E60DF">
        <w:object w:dxaOrig="240" w:dyaOrig="320" w14:anchorId="359D4A6B">
          <v:shape id="_x0000_i26117" type="#_x0000_t75" style="width:14.55pt;height:14.55pt" o:ole="">
            <v:imagedata r:id="rId237" o:title=""/>
          </v:shape>
          <o:OLEObject Type="Embed" ProgID="Equation.DSMT4" ShapeID="_x0000_i26117" DrawAspect="Content" ObjectID="_1765466527" r:id="rId238"/>
        </w:object>
      </w:r>
      <w:r w:rsidRPr="002E60DF">
        <w:rPr>
          <w:rFonts w:hint="eastAsia"/>
        </w:rPr>
        <w:t>在</w:t>
      </w:r>
      <w:r w:rsidRPr="002E60DF">
        <w:object w:dxaOrig="260" w:dyaOrig="360" w14:anchorId="6E3CAA2F">
          <v:shape id="_x0000_i26118" type="#_x0000_t75" style="width:13.3pt;height:21.65pt" o:ole="">
            <v:imagedata r:id="rId239" o:title=""/>
          </v:shape>
          <o:OLEObject Type="Embed" ProgID="Equation.DSMT4" ShapeID="_x0000_i26118" DrawAspect="Content" ObjectID="_1765466528" r:id="rId240"/>
        </w:object>
      </w:r>
      <w:r w:rsidRPr="002E60DF">
        <w:rPr>
          <w:rFonts w:hint="eastAsia"/>
        </w:rPr>
        <w:t>处的</w:t>
      </w:r>
      <w:r w:rsidRPr="002E60DF">
        <w:t>Fréchet</w:t>
      </w:r>
      <w:r w:rsidRPr="002E60DF">
        <w:rPr>
          <w:rFonts w:hint="eastAsia"/>
        </w:rPr>
        <w:t>导数</w:t>
      </w:r>
      <w:r w:rsidRPr="002E60DF">
        <w:object w:dxaOrig="620" w:dyaOrig="400" w14:anchorId="2859B992">
          <v:shape id="_x0000_i26119" type="#_x0000_t75" style="width:27.9pt;height:22.05pt" o:ole="">
            <v:imagedata r:id="rId241" o:title=""/>
          </v:shape>
          <o:OLEObject Type="Embed" ProgID="Equation.DSMT4" ShapeID="_x0000_i26119" DrawAspect="Content" ObjectID="_1765466529"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26120" type="#_x0000_t75" style="width:280.5pt;height:131.95pt" o:ole="">
                  <v:imagedata r:id="rId243" o:title=""/>
                </v:shape>
                <o:OLEObject Type="Embed" ProgID="Equation.DSMT4" ShapeID="_x0000_i26120" DrawAspect="Content" ObjectID="_1765466530"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26121" type="#_x0000_t75" style="width:14.55pt;height:14.55pt" o:ole="">
            <v:imagedata r:id="rId237" o:title=""/>
          </v:shape>
          <o:OLEObject Type="Embed" ProgID="Equation.DSMT4" ShapeID="_x0000_i26121" DrawAspect="Content" ObjectID="_1765466531" r:id="rId245"/>
        </w:object>
      </w:r>
      <w:r w:rsidRPr="002E60DF">
        <w:rPr>
          <w:rFonts w:hint="eastAsia"/>
        </w:rPr>
        <w:t>在</w:t>
      </w:r>
      <w:r w:rsidRPr="002E60DF">
        <w:object w:dxaOrig="1040" w:dyaOrig="360" w14:anchorId="450C4674">
          <v:shape id="_x0000_i26122" type="#_x0000_t75" style="width:49.95pt;height:21.65pt" o:ole="">
            <v:imagedata r:id="rId246" o:title=""/>
          </v:shape>
          <o:OLEObject Type="Embed" ProgID="Equation.DSMT4" ShapeID="_x0000_i26122" DrawAspect="Content" ObjectID="_1765466532"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26123" type="#_x0000_t75" style="width:64.9pt;height:27.9pt" o:ole="">
            <v:imagedata r:id="rId248" o:title=""/>
          </v:shape>
          <o:OLEObject Type="Embed" ProgID="Equation.DSMT4" ShapeID="_x0000_i26123" DrawAspect="Content" ObjectID="_1765466533" r:id="rId249"/>
        </w:object>
      </w:r>
      <w:r w:rsidRPr="002E60DF">
        <w:rPr>
          <w:rFonts w:hint="eastAsia"/>
        </w:rPr>
        <w:t>，那么</w:t>
      </w:r>
      <w:r w:rsidRPr="002E60DF">
        <w:object w:dxaOrig="240" w:dyaOrig="320" w14:anchorId="7357A74F">
          <v:shape id="_x0000_i26124" type="#_x0000_t75" style="width:14.55pt;height:14.55pt" o:ole="">
            <v:imagedata r:id="rId237" o:title=""/>
          </v:shape>
          <o:OLEObject Type="Embed" ProgID="Equation.DSMT4" ShapeID="_x0000_i26124" DrawAspect="Content" ObjectID="_1765466534" r:id="rId250"/>
        </w:object>
      </w:r>
      <w:r w:rsidRPr="002E60DF">
        <w:rPr>
          <w:rFonts w:hint="eastAsia"/>
        </w:rPr>
        <w:t>在</w:t>
      </w:r>
      <w:r w:rsidRPr="002E60DF">
        <w:object w:dxaOrig="1040" w:dyaOrig="360" w14:anchorId="04BA7159">
          <v:shape id="_x0000_i26125" type="#_x0000_t75" style="width:49.95pt;height:21.65pt" o:ole="">
            <v:imagedata r:id="rId246" o:title=""/>
          </v:shape>
          <o:OLEObject Type="Embed" ProgID="Equation.DSMT4" ShapeID="_x0000_i26125" DrawAspect="Content" ObjectID="_1765466535" r:id="rId251"/>
        </w:object>
      </w:r>
      <w:r w:rsidRPr="002E60DF">
        <w:rPr>
          <w:rFonts w:hint="eastAsia"/>
        </w:rPr>
        <w:t>存在零点，定义</w:t>
      </w:r>
      <w:r w:rsidRPr="002E60DF">
        <w:object w:dxaOrig="1760" w:dyaOrig="760" w14:anchorId="7F9B203F">
          <v:shape id="_x0000_i26126" type="#_x0000_t75" style="width:85.75pt;height:35.8pt" o:ole="">
            <v:imagedata r:id="rId252" o:title=""/>
          </v:shape>
          <o:OLEObject Type="Embed" ProgID="Equation.DSMT4" ShapeID="_x0000_i26126" DrawAspect="Content" ObjectID="_1765466536" r:id="rId253"/>
        </w:object>
      </w:r>
      <w:r w:rsidRPr="002E60DF">
        <w:rPr>
          <w:rFonts w:hint="eastAsia"/>
        </w:rPr>
        <w:t>，有</w:t>
      </w:r>
      <w:r w:rsidRPr="002E60DF">
        <w:object w:dxaOrig="2340" w:dyaOrig="380" w14:anchorId="7D310493">
          <v:shape id="_x0000_i26127" type="#_x0000_t75" style="width:114.85pt;height:22.05pt" o:ole="">
            <v:imagedata r:id="rId254" o:title=""/>
          </v:shape>
          <o:OLEObject Type="Embed" ProgID="Equation.DSMT4" ShapeID="_x0000_i26127" DrawAspect="Content" ObjectID="_1765466537" r:id="rId255"/>
        </w:object>
      </w:r>
      <w:r w:rsidRPr="002E60DF">
        <w:rPr>
          <w:rFonts w:hint="eastAsia"/>
        </w:rPr>
        <w:t>，那么始于</w:t>
      </w:r>
      <w:r w:rsidRPr="002E60DF">
        <w:object w:dxaOrig="260" w:dyaOrig="360" w14:anchorId="5C8966A0">
          <v:shape id="_x0000_i26128" type="#_x0000_t75" style="width:13.3pt;height:21.65pt" o:ole="">
            <v:imagedata r:id="rId239" o:title=""/>
          </v:shape>
          <o:OLEObject Type="Embed" ProgID="Equation.DSMT4" ShapeID="_x0000_i26128" DrawAspect="Content" ObjectID="_1765466538"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26129" type="#_x0000_t75" style="width:124pt;height:22.05pt" o:ole="">
                  <v:imagedata r:id="rId257" o:title=""/>
                </v:shape>
                <o:OLEObject Type="Embed" ProgID="Equation.DSMT4" ShapeID="_x0000_i26129" DrawAspect="Content" ObjectID="_1765466539"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26130" type="#_x0000_t75" style="width:14.55pt;height:14.55pt" o:ole="">
            <v:imagedata r:id="rId237" o:title=""/>
          </v:shape>
          <o:OLEObject Type="Embed" ProgID="Equation.DSMT4" ShapeID="_x0000_i26130" DrawAspect="Content" ObjectID="_1765466540" r:id="rId259"/>
        </w:object>
      </w:r>
      <w:r w:rsidRPr="002E60DF">
        <w:rPr>
          <w:rFonts w:hint="eastAsia"/>
        </w:rPr>
        <w:t>的零点</w:t>
      </w:r>
      <w:r w:rsidRPr="002E60DF">
        <w:object w:dxaOrig="260" w:dyaOrig="320" w14:anchorId="04FD6EBF">
          <v:shape id="_x0000_i26131" type="#_x0000_t75" style="width:13.3pt;height:14.55pt" o:ole="">
            <v:imagedata r:id="rId260" o:title=""/>
          </v:shape>
          <o:OLEObject Type="Embed" ProgID="Equation.DSMT4" ShapeID="_x0000_i26131" DrawAspect="Content" ObjectID="_1765466541" r:id="rId261"/>
        </w:object>
      </w:r>
      <w:r w:rsidRPr="002E60DF">
        <w:rPr>
          <w:rFonts w:hint="eastAsia"/>
        </w:rPr>
        <w:t>，且</w:t>
      </w:r>
      <w:r w:rsidRPr="002E60DF">
        <w:object w:dxaOrig="260" w:dyaOrig="320" w14:anchorId="098E5621">
          <v:shape id="_x0000_i26132" type="#_x0000_t75" style="width:13.3pt;height:14.55pt" o:ole="">
            <v:imagedata r:id="rId260" o:title=""/>
          </v:shape>
          <o:OLEObject Type="Embed" ProgID="Equation.DSMT4" ShapeID="_x0000_i26132" DrawAspect="Content" ObjectID="_1765466542" r:id="rId262"/>
        </w:object>
      </w:r>
      <w:r w:rsidRPr="002E60DF">
        <w:rPr>
          <w:rFonts w:hint="eastAsia"/>
        </w:rPr>
        <w:t>和牛顿迭代序列</w:t>
      </w:r>
      <w:r w:rsidRPr="002E60DF">
        <w:object w:dxaOrig="1060" w:dyaOrig="400" w14:anchorId="348AE111">
          <v:shape id="_x0000_i26133" type="#_x0000_t75" style="width:57.85pt;height:22.05pt" o:ole="">
            <v:imagedata r:id="rId263" o:title=""/>
          </v:shape>
          <o:OLEObject Type="Embed" ProgID="Equation.DSMT4" ShapeID="_x0000_i26133" DrawAspect="Content" ObjectID="_1765466543" r:id="rId264"/>
        </w:object>
      </w:r>
      <w:r w:rsidRPr="002E60DF">
        <w:rPr>
          <w:rFonts w:hint="eastAsia"/>
        </w:rPr>
        <w:t>在空间</w:t>
      </w:r>
      <w:r w:rsidRPr="002E60DF">
        <w:object w:dxaOrig="1120" w:dyaOrig="380" w14:anchorId="4EE9220A">
          <v:shape id="_x0000_i26134" type="#_x0000_t75" style="width:57.45pt;height:22.05pt" o:ole="">
            <v:imagedata r:id="rId265" o:title=""/>
          </v:shape>
          <o:OLEObject Type="Embed" ProgID="Equation.DSMT4" ShapeID="_x0000_i26134" DrawAspect="Content" ObjectID="_1765466544" r:id="rId266"/>
        </w:object>
      </w:r>
      <w:r w:rsidRPr="002E60DF">
        <w:rPr>
          <w:rFonts w:hint="eastAsia"/>
        </w:rPr>
        <w:t>内，此外</w:t>
      </w:r>
      <w:r w:rsidRPr="002E60DF">
        <w:object w:dxaOrig="260" w:dyaOrig="320" w14:anchorId="60CBC3CE">
          <v:shape id="_x0000_i26135" type="#_x0000_t75" style="width:13.3pt;height:14.55pt" o:ole="">
            <v:imagedata r:id="rId260" o:title=""/>
          </v:shape>
          <o:OLEObject Type="Embed" ProgID="Equation.DSMT4" ShapeID="_x0000_i26135" DrawAspect="Content" ObjectID="_1765466545" r:id="rId267"/>
        </w:object>
      </w:r>
      <w:r w:rsidRPr="002E60DF">
        <w:rPr>
          <w:rFonts w:hint="eastAsia"/>
        </w:rPr>
        <w:t>在</w:t>
      </w:r>
      <w:r w:rsidRPr="002E60DF">
        <w:object w:dxaOrig="1040" w:dyaOrig="360" w14:anchorId="04239E71">
          <v:shape id="_x0000_i26136" type="#_x0000_t75" style="width:49.95pt;height:21.65pt" o:ole="">
            <v:imagedata r:id="rId268" o:title=""/>
          </v:shape>
          <o:OLEObject Type="Embed" ProgID="Equation.DSMT4" ShapeID="_x0000_i26136" DrawAspect="Content" ObjectID="_1765466546" r:id="rId269"/>
        </w:object>
      </w:r>
      <w:r w:rsidRPr="002E60DF">
        <w:rPr>
          <w:rFonts w:hint="eastAsia"/>
        </w:rPr>
        <w:t>内有唯一解。</w:t>
      </w:r>
      <w:bookmarkEnd w:id="45"/>
      <w:bookmarkEnd w:id="46"/>
      <w:bookmarkEnd w:id="47"/>
      <w:bookmarkEnd w:id="48"/>
      <w:bookmarkEnd w:id="49"/>
    </w:p>
    <w:p w14:paraId="13783551" w14:textId="35ED6B8C" w:rsidR="00F05C8B" w:rsidRDefault="00327F83" w:rsidP="00F05C8B">
      <w:pPr>
        <w:pStyle w:val="2"/>
        <w:ind w:firstLine="560"/>
        <w:rPr>
          <w:lang w:eastAsia="zh-CN"/>
        </w:rPr>
      </w:pPr>
      <w:bookmarkStart w:id="53" w:name="_Toc154759005"/>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3"/>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26137" type="#_x0000_t75" style="width:22.05pt;height:19.15pt" o:ole="">
            <v:imagedata r:id="rId270" o:title=""/>
          </v:shape>
          <o:OLEObject Type="Embed" ProgID="Equation.DSMT4" ShapeID="_x0000_i26137" DrawAspect="Content" ObjectID="_1765466547" r:id="rId271"/>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26138" type="#_x0000_t75" style="width:121.1pt;height:72.4pt" o:ole="">
                  <v:imagedata r:id="rId272" o:title=""/>
                </v:shape>
                <o:OLEObject Type="Embed" ProgID="Equation.DSMT4" ShapeID="_x0000_i26138" DrawAspect="Content" ObjectID="_1765466548"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26139" type="#_x0000_t75" style="width:38.3pt;height:19.15pt" o:ole="">
            <v:imagedata r:id="rId274" o:title=""/>
          </v:shape>
          <o:OLEObject Type="Embed" ProgID="Equation.DSMT4" ShapeID="_x0000_i26139" DrawAspect="Content" ObjectID="_1765466549" r:id="rId275"/>
        </w:object>
      </w:r>
      <w:r w:rsidRPr="00E56E76">
        <w:rPr>
          <w:rFonts w:hint="eastAsia"/>
        </w:rPr>
        <w:t>为被跟踪系统状态，</w:t>
      </w:r>
      <w:r w:rsidRPr="00E56E76">
        <w:object w:dxaOrig="800" w:dyaOrig="380" w14:anchorId="55697CEF">
          <v:shape id="_x0000_i26140" type="#_x0000_t75" style="width:41.2pt;height:19.15pt" o:ole="">
            <v:imagedata r:id="rId276" o:title=""/>
          </v:shape>
          <o:OLEObject Type="Embed" ProgID="Equation.DSMT4" ShapeID="_x0000_i26140" DrawAspect="Content" ObjectID="_1765466550"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26141" type="#_x0000_t75" style="width:38.3pt;height:19.15pt" o:ole="">
            <v:imagedata r:id="rId278" o:title=""/>
          </v:shape>
          <o:OLEObject Type="Embed" ProgID="Equation.DSMT4" ShapeID="_x0000_i26141" DrawAspect="Content" ObjectID="_1765466551" r:id="rId279"/>
        </w:object>
      </w:r>
      <w:r w:rsidRPr="00E56E76">
        <w:rPr>
          <w:rFonts w:hint="eastAsia"/>
        </w:rPr>
        <w:t>为被跟踪系统控制输出，</w:t>
      </w:r>
      <w:r w:rsidR="005656DE" w:rsidRPr="00F746E5">
        <w:object w:dxaOrig="760" w:dyaOrig="380" w14:anchorId="02B5E921">
          <v:shape id="_x0000_i26142" type="#_x0000_t75" style="width:37.45pt;height:19.15pt" o:ole="">
            <v:imagedata r:id="rId280" o:title=""/>
          </v:shape>
          <o:OLEObject Type="Embed" ProgID="Equation.DSMT4" ShapeID="_x0000_i26142" DrawAspect="Content" ObjectID="_1765466552"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5" w:name="_Hlk135294660"/>
      <w:r w:rsidR="005656DE" w:rsidRPr="00F746E5">
        <w:object w:dxaOrig="1780" w:dyaOrig="340" w14:anchorId="2D03602D">
          <v:shape id="_x0000_i26143" type="#_x0000_t75" style="width:88.65pt;height:16.65pt" o:ole="">
            <v:imagedata r:id="rId282" o:title=""/>
          </v:shape>
          <o:OLEObject Type="Embed" ProgID="Equation.DSMT4" ShapeID="_x0000_i26143" DrawAspect="Content" ObjectID="_1765466553" r:id="rId283"/>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26144" type="#_x0000_t75" style="width:12.05pt;height:15.4pt" o:ole="">
            <v:imagedata r:id="rId284" o:title=""/>
          </v:shape>
          <o:OLEObject Type="Embed" ProgID="Equation.DSMT4" ShapeID="_x0000_i26144" DrawAspect="Content" ObjectID="_1765466554"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26145" type="#_x0000_t75" style="width:46.6pt;height:16.65pt" o:ole="">
            <v:imagedata r:id="rId286" o:title=""/>
          </v:shape>
          <o:OLEObject Type="Embed" ProgID="Equation.DSMT4" ShapeID="_x0000_i26145" DrawAspect="Content" ObjectID="_1765466555" r:id="rId287"/>
        </w:object>
      </w:r>
      <w:r w:rsidR="00734E12">
        <w:rPr>
          <w:rFonts w:hint="eastAsia"/>
        </w:rPr>
        <w:t>。</w:t>
      </w:r>
    </w:p>
    <w:p w14:paraId="0249F1FB" w14:textId="2A1E6AF8" w:rsidR="008B086E" w:rsidRDefault="008B086E" w:rsidP="007F28DB">
      <w:pPr>
        <w:pStyle w:val="3"/>
      </w:pPr>
      <w:bookmarkStart w:id="56" w:name="_Toc154759006"/>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6"/>
    </w:p>
    <w:p w14:paraId="500C3F01" w14:textId="5083469A" w:rsidR="00E56E76" w:rsidRDefault="003513FB" w:rsidP="007D56F9">
      <w:pPr>
        <w:pStyle w:val="affd"/>
        <w:ind w:firstLine="480"/>
      </w:pPr>
      <w:bookmarkStart w:id="57"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26146" type="#_x0000_t75" style="width:13.3pt;height:19.15pt" o:ole="">
            <v:imagedata r:id="rId288" o:title=""/>
          </v:shape>
          <o:OLEObject Type="Embed" ProgID="Equation.DSMT4" ShapeID="_x0000_i26146" DrawAspect="Content" ObjectID="_1765466556" r:id="rId289"/>
        </w:object>
      </w:r>
      <w:r w:rsidRPr="00E56E76">
        <w:rPr>
          <w:rFonts w:hint="eastAsia"/>
        </w:rPr>
        <w:t>和模态变量</w:t>
      </w:r>
      <w:r w:rsidRPr="00E56E76">
        <w:object w:dxaOrig="320" w:dyaOrig="360" w14:anchorId="7E7990CD">
          <v:shape id="_x0000_i26147" type="#_x0000_t75" style="width:16.65pt;height:20.4pt" o:ole="">
            <v:imagedata r:id="rId290" o:title=""/>
          </v:shape>
          <o:OLEObject Type="Embed" ProgID="Equation.DSMT4" ShapeID="_x0000_i26147" DrawAspect="Content" ObjectID="_1765466557"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26148" type="#_x0000_t75" style="width:85.75pt;height:22.05pt" o:ole="">
            <v:imagedata r:id="rId292" o:title=""/>
          </v:shape>
          <o:OLEObject Type="Embed" ProgID="Equation.DSMT4" ShapeID="_x0000_i26148" DrawAspect="Content" ObjectID="_1765466558"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26149" type="#_x0000_t75" style="width:12.9pt;height:19.15pt" o:ole="">
            <v:imagedata r:id="rId294" o:title=""/>
          </v:shape>
          <o:OLEObject Type="Embed" ProgID="Equation.DSMT4" ShapeID="_x0000_i26149" DrawAspect="Content" ObjectID="_1765466559"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8" w:name="_Hlk130824908"/>
      <w:r w:rsidR="003F5288" w:rsidRPr="00F746E5">
        <w:object w:dxaOrig="260" w:dyaOrig="360" w14:anchorId="2C5EDDA4">
          <v:shape id="_x0000_i26150" type="#_x0000_t75" style="width:12.9pt;height:19.15pt" o:ole="">
            <v:imagedata r:id="rId296" o:title=""/>
          </v:shape>
          <o:OLEObject Type="Embed" ProgID="Equation.DSMT4" ShapeID="_x0000_i26150" DrawAspect="Content" ObjectID="_1765466560" r:id="rId297"/>
        </w:object>
      </w:r>
      <w:r w:rsidR="00F746E5">
        <w:rPr>
          <w:rFonts w:hint="eastAsia"/>
        </w:rPr>
        <w:t>，即</w:t>
      </w:r>
      <w:r w:rsidR="00E56E76" w:rsidRPr="00E56E76">
        <w:rPr>
          <w:rFonts w:hint="eastAsia"/>
        </w:rPr>
        <w:t>跟踪误差</w:t>
      </w:r>
      <w:r w:rsidR="003F5288" w:rsidRPr="00F746E5">
        <w:object w:dxaOrig="1200" w:dyaOrig="360" w14:anchorId="3E46DF2B">
          <v:shape id="_x0000_i26151" type="#_x0000_t75" style="width:60.35pt;height:19.15pt" o:ole="">
            <v:imagedata r:id="rId298" o:title=""/>
          </v:shape>
          <o:OLEObject Type="Embed" ProgID="Equation.DSMT4" ShapeID="_x0000_i26151" DrawAspect="Content" ObjectID="_1765466561"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26152" type="#_x0000_t75" style="width:77.85pt;height:23.3pt" o:ole="">
            <v:imagedata r:id="rId300" o:title=""/>
          </v:shape>
          <o:OLEObject Type="Embed" ProgID="Equation.DSMT4" ShapeID="_x0000_i26152" DrawAspect="Content" ObjectID="_1765466562" r:id="rId301"/>
        </w:object>
      </w:r>
      <w:r w:rsidR="00E56E76" w:rsidRPr="00E56E76">
        <w:rPr>
          <w:rFonts w:hint="eastAsia"/>
        </w:rPr>
        <w:t>，构造如下误差系统：</w:t>
      </w:r>
      <w:bookmarkEnd w:id="5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26153" type="#_x0000_t75" style="width:138.15pt;height:49.1pt" o:ole="">
                  <v:imagedata r:id="rId302" o:title=""/>
                </v:shape>
                <o:OLEObject Type="Embed" ProgID="Equation.DSMT4" ShapeID="_x0000_i26153" DrawAspect="Content" ObjectID="_1765466563"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26154" type="#_x0000_t75" style="width:196.85pt;height:44.55pt" o:ole="">
                  <v:imagedata r:id="rId304" o:title=""/>
                </v:shape>
                <o:OLEObject Type="Embed" ProgID="Equation.DSMT4" ShapeID="_x0000_i26154" DrawAspect="Content" ObjectID="_1765466564"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26155" type="#_x0000_t75" style="width:13.3pt;height:21.65pt" o:ole="">
            <v:imagedata r:id="rId306" o:title=""/>
          </v:shape>
          <o:OLEObject Type="Embed" ProgID="Equation.DSMT4" ShapeID="_x0000_i26155" DrawAspect="Content" ObjectID="_1765466565" r:id="rId307"/>
        </w:object>
      </w:r>
      <w:r w:rsidRPr="00E56E76">
        <w:rPr>
          <w:rFonts w:hint="eastAsia"/>
        </w:rPr>
        <w:t>时刻系统状态为</w:t>
      </w:r>
      <w:r w:rsidRPr="00E56E76">
        <w:object w:dxaOrig="320" w:dyaOrig="380" w14:anchorId="53FCF151">
          <v:shape id="_x0000_i26156" type="#_x0000_t75" style="width:14.55pt;height:22.05pt" o:ole="">
            <v:imagedata r:id="rId308" o:title=""/>
          </v:shape>
          <o:OLEObject Type="Embed" ProgID="Equation.DSMT4" ShapeID="_x0000_i26156" DrawAspect="Content" ObjectID="_1765466566" r:id="rId309"/>
        </w:object>
      </w:r>
      <w:r w:rsidRPr="00E56E76">
        <w:rPr>
          <w:rFonts w:hint="eastAsia"/>
        </w:rPr>
        <w:t>，系统控制输入为</w:t>
      </w:r>
      <w:r w:rsidRPr="00E56E76">
        <w:object w:dxaOrig="320" w:dyaOrig="380" w14:anchorId="29C29488">
          <v:shape id="_x0000_i26157" type="#_x0000_t75" style="width:14.55pt;height:22.05pt" o:ole="">
            <v:imagedata r:id="rId310" o:title=""/>
          </v:shape>
          <o:OLEObject Type="Embed" ProgID="Equation.DSMT4" ShapeID="_x0000_i26157" DrawAspect="Content" ObjectID="_1765466567" r:id="rId311"/>
        </w:object>
      </w:r>
      <w:r w:rsidRPr="00E56E76">
        <w:rPr>
          <w:rFonts w:hint="eastAsia"/>
        </w:rPr>
        <w:t>，系统模态为</w:t>
      </w:r>
      <w:r w:rsidR="00DC2C7B" w:rsidRPr="00DC2C7B">
        <w:object w:dxaOrig="400" w:dyaOrig="380" w14:anchorId="00EA3262">
          <v:shape id="_x0000_i26158" type="#_x0000_t75" style="width:20.4pt;height:19.15pt" o:ole="">
            <v:imagedata r:id="rId312" o:title=""/>
          </v:shape>
          <o:OLEObject Type="Embed" ProgID="Equation.DSMT4" ShapeID="_x0000_i26158" DrawAspect="Content" ObjectID="_1765466568" r:id="rId313"/>
        </w:object>
      </w:r>
      <w:r w:rsidRPr="00E56E76">
        <w:rPr>
          <w:rFonts w:hint="eastAsia"/>
        </w:rPr>
        <w:t>。考虑到</w:t>
      </w:r>
      <w:r w:rsidR="0084191C" w:rsidRPr="0084191C">
        <w:object w:dxaOrig="300" w:dyaOrig="360" w14:anchorId="0AB1D223">
          <v:shape id="_x0000_i26159" type="#_x0000_t75" style="width:15pt;height:19.15pt" o:ole="">
            <v:imagedata r:id="rId314" o:title=""/>
          </v:shape>
          <o:OLEObject Type="Embed" ProgID="Equation.DSMT4" ShapeID="_x0000_i26159" DrawAspect="Content" ObjectID="_1765466569" r:id="rId315"/>
        </w:object>
      </w:r>
      <w:r w:rsidRPr="00E56E76">
        <w:rPr>
          <w:rFonts w:hint="eastAsia"/>
        </w:rPr>
        <w:t>可能不是行满秩的，因此引入了加权项</w:t>
      </w:r>
      <w:r w:rsidR="0084191C" w:rsidRPr="00E56E76">
        <w:object w:dxaOrig="1380" w:dyaOrig="520" w14:anchorId="0CE1FAB6">
          <v:shape id="_x0000_i26160" type="#_x0000_t75" style="width:76.15pt;height:25.8pt" o:ole="">
            <v:imagedata r:id="rId316" o:title=""/>
          </v:shape>
          <o:OLEObject Type="Embed" ProgID="Equation.DSMT4" ShapeID="_x0000_i26160" DrawAspect="Content" ObjectID="_1765466570" r:id="rId317"/>
        </w:object>
      </w:r>
      <w:r w:rsidRPr="00E56E76">
        <w:rPr>
          <w:rFonts w:hint="eastAsia"/>
        </w:rPr>
        <w:t>对控制输入进行约束，其中</w:t>
      </w:r>
      <w:r w:rsidR="0084191C" w:rsidRPr="00E56E76">
        <w:object w:dxaOrig="660" w:dyaOrig="360" w14:anchorId="545BCDC4">
          <v:shape id="_x0000_i26161" type="#_x0000_t75" style="width:33.3pt;height:16.65pt" o:ole="">
            <v:imagedata r:id="rId318" o:title=""/>
          </v:shape>
          <o:OLEObject Type="Embed" ProgID="Equation.DSMT4" ShapeID="_x0000_i26161" DrawAspect="Content" ObjectID="_1765466571" r:id="rId319"/>
        </w:object>
      </w:r>
      <w:r w:rsidRPr="00E56E76">
        <w:rPr>
          <w:rFonts w:hint="eastAsia"/>
        </w:rPr>
        <w:t>。此外为了对不稳定的系统进行跟踪，引入衰减因子</w:t>
      </w:r>
      <w:r w:rsidRPr="00E56E76">
        <w:object w:dxaOrig="220" w:dyaOrig="260" w14:anchorId="60F1B423">
          <v:shape id="_x0000_i26162" type="#_x0000_t75" style="width:13.3pt;height:13.3pt" o:ole="">
            <v:imagedata r:id="rId320" o:title=""/>
          </v:shape>
          <o:OLEObject Type="Embed" ProgID="Equation.DSMT4" ShapeID="_x0000_i26162" DrawAspect="Content" ObjectID="_1765466572"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26163" type="#_x0000_t75" style="width:356.65pt;height:103.2pt" o:ole="">
                  <v:imagedata r:id="rId322" o:title=""/>
                </v:shape>
                <o:OLEObject Type="Embed" ProgID="Equation.DSMT4" ShapeID="_x0000_i26163" DrawAspect="Content" ObjectID="_1765466573"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26164" type="#_x0000_t75" style="width:79.1pt;height:20.8pt" o:ole="">
            <v:imagedata r:id="rId324" o:title=""/>
          </v:shape>
          <o:OLEObject Type="Embed" ProgID="Equation.DSMT4" ShapeID="_x0000_i26164" DrawAspect="Content" ObjectID="_1765466574"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26165" type="#_x0000_t75" style="width:169.8pt;height:38.3pt" o:ole="">
                  <v:imagedata r:id="rId326" o:title=""/>
                </v:shape>
                <o:OLEObject Type="Embed" ProgID="Equation.DSMT4" ShapeID="_x0000_i26165" DrawAspect="Content" ObjectID="_1765466575"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26166" type="#_x0000_t75" style="width:13.3pt;height:13.3pt" o:ole="">
            <v:imagedata r:id="rId328" o:title=""/>
          </v:shape>
          <o:OLEObject Type="Embed" ProgID="Equation.DSMT4" ShapeID="_x0000_i26166" DrawAspect="Content" ObjectID="_1765466576" r:id="rId329"/>
        </w:object>
      </w:r>
      <w:r w:rsidRPr="00E56E76">
        <w:rPr>
          <w:rFonts w:hint="eastAsia"/>
        </w:rPr>
        <w:t>，跟踪误差</w:t>
      </w:r>
      <w:r w:rsidRPr="00E56E76">
        <w:object w:dxaOrig="1200" w:dyaOrig="360" w14:anchorId="55873A12">
          <v:shape id="_x0000_i26167" type="#_x0000_t75" style="width:58.7pt;height:14.55pt" o:ole="">
            <v:imagedata r:id="rId330" o:title=""/>
          </v:shape>
          <o:OLEObject Type="Embed" ProgID="Equation.DSMT4" ShapeID="_x0000_i26167" DrawAspect="Content" ObjectID="_1765466577"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26168" type="#_x0000_t75" style="width:54.95pt;height:20.4pt" o:ole="">
            <v:imagedata r:id="rId332" o:title=""/>
          </v:shape>
          <o:OLEObject Type="Embed" ProgID="Equation.DSMT4" ShapeID="_x0000_i26168" DrawAspect="Content" ObjectID="_1765466578" r:id="rId333"/>
        </w:object>
      </w:r>
      <w:r w:rsidRPr="00E56E76">
        <w:rPr>
          <w:rFonts w:hint="eastAsia"/>
        </w:rPr>
        <w:t>，衰减控制输入为</w:t>
      </w:r>
      <w:r w:rsidR="000109EE" w:rsidRPr="00E56E76">
        <w:object w:dxaOrig="1120" w:dyaOrig="380" w14:anchorId="0124956A">
          <v:shape id="_x0000_i26169" type="#_x0000_t75" style="width:54.95pt;height:20.4pt" o:ole="">
            <v:imagedata r:id="rId334" o:title=""/>
          </v:shape>
          <o:OLEObject Type="Embed" ProgID="Equation.DSMT4" ShapeID="_x0000_i26169" DrawAspect="Content" ObjectID="_1765466579" r:id="rId335"/>
        </w:object>
      </w:r>
      <w:r w:rsidRPr="00E56E76">
        <w:rPr>
          <w:rFonts w:hint="eastAsia"/>
        </w:rPr>
        <w:t>，衰减跟踪误差为</w:t>
      </w:r>
      <w:r w:rsidR="000109EE" w:rsidRPr="00E56E76">
        <w:object w:dxaOrig="1100" w:dyaOrig="380" w14:anchorId="7384AEBD">
          <v:shape id="_x0000_i26170" type="#_x0000_t75" style="width:55.35pt;height:20.4pt" o:ole="">
            <v:imagedata r:id="rId336" o:title=""/>
          </v:shape>
          <o:OLEObject Type="Embed" ProgID="Equation.DSMT4" ShapeID="_x0000_i26170" DrawAspect="Content" ObjectID="_1765466580"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26171" type="#_x0000_t75" style="width:159.8pt;height:49.1pt" o:ole="">
                  <v:imagedata r:id="rId338" o:title=""/>
                </v:shape>
                <o:OLEObject Type="Embed" ProgID="Equation.DSMT4" ShapeID="_x0000_i26171" DrawAspect="Content" ObjectID="_1765466581"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26172" type="#_x0000_t75" style="width:79.1pt;height:20.8pt" o:ole="">
            <v:imagedata r:id="rId340" o:title=""/>
          </v:shape>
          <o:OLEObject Type="Embed" ProgID="Equation.DSMT4" ShapeID="_x0000_i26172" DrawAspect="Content" ObjectID="_1765466582"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26173" type="#_x0000_t75" style="width:369.15pt;height:29.95pt" o:ole="">
                  <v:imagedata r:id="rId342" o:title=""/>
                </v:shape>
                <o:OLEObject Type="Embed" ProgID="Equation.DSMT4" ShapeID="_x0000_i26173" DrawAspect="Content" ObjectID="_1765466583"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7"/>
    </w:p>
    <w:p w14:paraId="3624FBE9" w14:textId="6987F56A" w:rsidR="008B086E" w:rsidRDefault="008B086E" w:rsidP="007F28DB">
      <w:pPr>
        <w:pStyle w:val="3"/>
      </w:pPr>
      <w:bookmarkStart w:id="59" w:name="_Toc154759007"/>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26174" type="#_x0000_t75" style="width:20.8pt;height:19.15pt" o:ole="">
            <v:imagedata r:id="rId27" o:title=""/>
          </v:shape>
          <o:OLEObject Type="Embed" ProgID="Equation.DSMT4" ShapeID="_x0000_i26174" DrawAspect="Content" ObjectID="_1765466584" r:id="rId344"/>
        </w:object>
      </w:r>
      <w:r w:rsidR="003F0A2C">
        <w:rPr>
          <w:rFonts w:hint="eastAsia"/>
        </w:rPr>
        <w:t>跟踪控制问题给出</w:t>
      </w:r>
      <w:bookmarkEnd w:id="59"/>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26175" type="#_x0000_t75" style="width:14.55pt;height:14.55pt" o:ole="">
            <v:imagedata r:id="rId345" o:title=""/>
          </v:shape>
          <o:OLEObject Type="Embed" ProgID="Equation.DSMT4" ShapeID="_x0000_i26175" DrawAspect="Content" ObjectID="_1765466585"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26176" type="#_x0000_t75" style="width:12.9pt;height:19.15pt" o:ole="">
            <v:imagedata r:id="rId347" o:title=""/>
          </v:shape>
          <o:OLEObject Type="Embed" ProgID="Equation.DSMT4" ShapeID="_x0000_i26176" DrawAspect="Content" ObjectID="_1765466586"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26177" type="#_x0000_t75" style="width:12.9pt;height:19.15pt" o:ole="">
            <v:imagedata r:id="rId349" o:title=""/>
          </v:shape>
          <o:OLEObject Type="Embed" ProgID="Equation.DSMT4" ShapeID="_x0000_i26177" DrawAspect="Content" ObjectID="_1765466587"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0" w:name="OLE_LINK20"/>
      <w:r w:rsidRPr="00E56E76">
        <w:object w:dxaOrig="380" w:dyaOrig="360" w14:anchorId="7CA67567">
          <v:shape id="_x0000_i26178" type="#_x0000_t75" style="width:14.55pt;height:14.55pt" o:ole="">
            <v:imagedata r:id="rId345" o:title=""/>
          </v:shape>
          <o:OLEObject Type="Embed" ProgID="Equation.DSMT4" ShapeID="_x0000_i26178" DrawAspect="Content" ObjectID="_1765466588" r:id="rId351"/>
        </w:object>
      </w:r>
      <w:bookmarkEnd w:id="60"/>
      <w:r w:rsidRPr="00E56E76">
        <w:rPr>
          <w:rFonts w:hint="eastAsia"/>
        </w:rPr>
        <w:t>控制器进行无限时域的跟踪，要求在最坏的噪声</w:t>
      </w:r>
      <w:bookmarkStart w:id="61" w:name="OLE_LINK22"/>
      <w:r w:rsidRPr="00E56E76">
        <w:object w:dxaOrig="1880" w:dyaOrig="440" w14:anchorId="18F2E575">
          <v:shape id="_x0000_i26179" type="#_x0000_t75" style="width:93.65pt;height:22.05pt" o:ole="">
            <v:imagedata r:id="rId352" o:title=""/>
          </v:shape>
          <o:OLEObject Type="Embed" ProgID="Equation.DSMT4" ShapeID="_x0000_i26179" DrawAspect="Content" ObjectID="_1765466589" r:id="rId353"/>
        </w:object>
      </w:r>
      <w:bookmarkEnd w:id="61"/>
      <w:r w:rsidRPr="00E56E76">
        <w:rPr>
          <w:rFonts w:hint="eastAsia"/>
        </w:rPr>
        <w:t>下，使用尽量小的控制输入</w:t>
      </w:r>
      <w:r w:rsidRPr="00E56E76">
        <w:object w:dxaOrig="1760" w:dyaOrig="440" w14:anchorId="395988DB">
          <v:shape id="_x0000_i26180" type="#_x0000_t75" style="width:85.75pt;height:22.05pt" o:ole="">
            <v:imagedata r:id="rId292" o:title=""/>
          </v:shape>
          <o:OLEObject Type="Embed" ProgID="Equation.DSMT4" ShapeID="_x0000_i26180" DrawAspect="Content" ObjectID="_1765466590" r:id="rId354"/>
        </w:object>
      </w:r>
      <w:r w:rsidRPr="00E56E76">
        <w:rPr>
          <w:rFonts w:hint="eastAsia"/>
        </w:rPr>
        <w:t>，使得跟踪误差</w:t>
      </w:r>
      <w:r w:rsidR="00B739A5" w:rsidRPr="00B739A5">
        <w:object w:dxaOrig="1200" w:dyaOrig="360" w14:anchorId="76CC1C52">
          <v:shape id="_x0000_i26181" type="#_x0000_t75" style="width:60.35pt;height:19.15pt" o:ole="">
            <v:imagedata r:id="rId355" o:title=""/>
          </v:shape>
          <o:OLEObject Type="Embed" ProgID="Equation.DSMT4" ShapeID="_x0000_i26181" DrawAspect="Content" ObjectID="_1765466591"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26182" type="#_x0000_t75" style="width:77.85pt;height:20.8pt" o:ole="">
            <v:imagedata r:id="rId357" o:title=""/>
          </v:shape>
          <o:OLEObject Type="Embed" ProgID="Equation.DSMT4" ShapeID="_x0000_i26182" DrawAspect="Content" ObjectID="_1765466592" r:id="rId358"/>
        </w:object>
      </w:r>
      <w:r w:rsidRPr="00E56E76">
        <w:rPr>
          <w:rFonts w:hint="eastAsia"/>
        </w:rPr>
        <w:t>，</w:t>
      </w:r>
      <w:r w:rsidR="009A06F8" w:rsidRPr="00E56E76">
        <w:object w:dxaOrig="1640" w:dyaOrig="480" w14:anchorId="33D5FFEF">
          <v:shape id="_x0000_i26183" type="#_x0000_t75" style="width:80.3pt;height:20.8pt" o:ole="">
            <v:imagedata r:id="rId359" o:title=""/>
          </v:shape>
          <o:OLEObject Type="Embed" ProgID="Equation.DSMT4" ShapeID="_x0000_i26183" DrawAspect="Content" ObjectID="_1765466593" r:id="rId360"/>
        </w:object>
      </w:r>
      <w:r w:rsidRPr="00E56E76">
        <w:rPr>
          <w:rFonts w:hint="eastAsia"/>
        </w:rPr>
        <w:t>，</w:t>
      </w:r>
      <w:r w:rsidR="00B739A5" w:rsidRPr="00B739A5">
        <w:object w:dxaOrig="1579" w:dyaOrig="480" w14:anchorId="6817AE2B">
          <v:shape id="_x0000_i26184" type="#_x0000_t75" style="width:79.1pt;height:23.3pt" o:ole="">
            <v:imagedata r:id="rId361" o:title=""/>
          </v:shape>
          <o:OLEObject Type="Embed" ProgID="Equation.DSMT4" ShapeID="_x0000_i26184" DrawAspect="Content" ObjectID="_1765466594"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26185" type="#_x0000_t75" style="width:181.05pt;height:66.6pt" o:ole="">
                  <v:imagedata r:id="rId363" o:title=""/>
                </v:shape>
                <o:OLEObject Type="Embed" ProgID="Equation.DSMT4" ShapeID="_x0000_i26185" DrawAspect="Content" ObjectID="_1765466595"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26186" type="#_x0000_t75" style="width:267.6pt;height:79.9pt" o:ole="">
                  <v:imagedata r:id="rId365" o:title=""/>
                </v:shape>
                <o:OLEObject Type="Embed" ProgID="Equation.DSMT4" ShapeID="_x0000_i26186" DrawAspect="Content" ObjectID="_1765466596"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26187" type="#_x0000_t75" style="width:369.55pt;height:142.75pt" o:ole="">
                  <v:imagedata r:id="rId367" o:title=""/>
                </v:shape>
                <o:OLEObject Type="Embed" ProgID="Equation.DSMT4" ShapeID="_x0000_i26187" DrawAspect="Content" ObjectID="_1765466597"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2" w:name="_Hlk130838622"/>
      <w:r w:rsidRPr="00E56E76">
        <w:object w:dxaOrig="2140" w:dyaOrig="480" w14:anchorId="074B0EF7">
          <v:shape id="_x0000_i26188" type="#_x0000_t75" style="width:107.4pt;height:20.8pt" o:ole="">
            <v:imagedata r:id="rId369" o:title=""/>
          </v:shape>
          <o:OLEObject Type="Embed" ProgID="Equation.DSMT4" ShapeID="_x0000_i26188" DrawAspect="Content" ObjectID="_1765466598" r:id="rId370"/>
        </w:object>
      </w:r>
      <w:bookmarkEnd w:id="62"/>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26189" type="#_x0000_t75" style="width:231pt;height:57.45pt" o:ole="">
                  <v:imagedata r:id="rId371" o:title=""/>
                </v:shape>
                <o:OLEObject Type="Embed" ProgID="Equation.DSMT4" ShapeID="_x0000_i26189" DrawAspect="Content" ObjectID="_1765466599"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3" w:name="_Hlk130838728"/>
      <w:r w:rsidRPr="00E56E76">
        <w:rPr>
          <w:rFonts w:hint="eastAsia"/>
        </w:rPr>
        <w:t>同样由于引入了衰减因子</w:t>
      </w:r>
      <w:r w:rsidRPr="00E56E76">
        <w:object w:dxaOrig="220" w:dyaOrig="260" w14:anchorId="72951BCB">
          <v:shape id="_x0000_i26190" type="#_x0000_t75" style="width:13.3pt;height:13.3pt" o:ole="">
            <v:imagedata r:id="rId328" o:title=""/>
          </v:shape>
          <o:OLEObject Type="Embed" ProgID="Equation.DSMT4" ShapeID="_x0000_i26190" DrawAspect="Content" ObjectID="_1765466600" r:id="rId373"/>
        </w:object>
      </w:r>
      <w:r w:rsidRPr="00E56E76">
        <w:rPr>
          <w:rFonts w:hint="eastAsia"/>
        </w:rPr>
        <w:t>，跟踪误差</w:t>
      </w:r>
      <w:r w:rsidRPr="00E56E76">
        <w:object w:dxaOrig="260" w:dyaOrig="360" w14:anchorId="5D583660">
          <v:shape id="_x0000_i26191" type="#_x0000_t75" style="width:12.9pt;height:14.55pt" o:ole="">
            <v:imagedata r:id="rId374" o:title=""/>
          </v:shape>
          <o:OLEObject Type="Embed" ProgID="Equation.DSMT4" ShapeID="_x0000_i26191" DrawAspect="Content" ObjectID="_1765466601"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26192" type="#_x0000_t75" style="width:54.95pt;height:20.4pt" o:ole="">
            <v:imagedata r:id="rId376" o:title=""/>
          </v:shape>
          <o:OLEObject Type="Embed" ProgID="Equation.DSMT4" ShapeID="_x0000_i26192" DrawAspect="Content" ObjectID="_1765466602" r:id="rId377"/>
        </w:object>
      </w:r>
      <w:r w:rsidRPr="00E56E76">
        <w:rPr>
          <w:rFonts w:hint="eastAsia"/>
        </w:rPr>
        <w:t>，衰减控制输入为</w:t>
      </w:r>
      <w:r w:rsidRPr="00E56E76">
        <w:object w:dxaOrig="1120" w:dyaOrig="380" w14:anchorId="372BC114">
          <v:shape id="_x0000_i26193" type="#_x0000_t75" style="width:54.95pt;height:20.4pt" o:ole="">
            <v:imagedata r:id="rId378" o:title=""/>
          </v:shape>
          <o:OLEObject Type="Embed" ProgID="Equation.DSMT4" ShapeID="_x0000_i26193" DrawAspect="Content" ObjectID="_1765466603" r:id="rId379"/>
        </w:object>
      </w:r>
      <w:r w:rsidRPr="00E56E76">
        <w:rPr>
          <w:rFonts w:hint="eastAsia"/>
        </w:rPr>
        <w:t>，衰减过程噪声为</w:t>
      </w:r>
      <w:r w:rsidRPr="00E56E76">
        <w:object w:dxaOrig="1200" w:dyaOrig="380" w14:anchorId="249AF1C3">
          <v:shape id="_x0000_i26194" type="#_x0000_t75" style="width:62.85pt;height:20.4pt" o:ole="">
            <v:imagedata r:id="rId380" o:title=""/>
          </v:shape>
          <o:OLEObject Type="Embed" ProgID="Equation.DSMT4" ShapeID="_x0000_i26194" DrawAspect="Content" ObjectID="_1765466604" r:id="rId381"/>
        </w:object>
      </w:r>
      <w:r w:rsidRPr="00E56E76">
        <w:rPr>
          <w:rFonts w:hint="eastAsia"/>
        </w:rPr>
        <w:t>，衰减跟踪误差为</w:t>
      </w:r>
      <w:r w:rsidRPr="00E56E76">
        <w:object w:dxaOrig="1100" w:dyaOrig="380" w14:anchorId="673982FB">
          <v:shape id="_x0000_i26195" type="#_x0000_t75" style="width:56.2pt;height:20.4pt" o:ole="">
            <v:imagedata r:id="rId382" o:title=""/>
          </v:shape>
          <o:OLEObject Type="Embed" ProgID="Equation.DSMT4" ShapeID="_x0000_i26195" DrawAspect="Content" ObjectID="_1765466605"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26196" type="#_x0000_t75" style="width:201.85pt;height:49.1pt" o:ole="">
                  <v:imagedata r:id="rId384" o:title=""/>
                </v:shape>
                <o:OLEObject Type="Embed" ProgID="Equation.DSMT4" ShapeID="_x0000_i26196" DrawAspect="Content" ObjectID="_1765466606"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3"/>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26197" type="#_x0000_t75" style="width:108.2pt;height:20.8pt" o:ole="">
            <v:imagedata r:id="rId386" o:title=""/>
          </v:shape>
          <o:OLEObject Type="Embed" ProgID="Equation.DSMT4" ShapeID="_x0000_i26197" DrawAspect="Content" ObjectID="_1765466607"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26198" type="#_x0000_t75" style="width:316.3pt;height:64.1pt" o:ole="">
                  <v:imagedata r:id="rId388" o:title=""/>
                </v:shape>
                <o:OLEObject Type="Embed" ProgID="Equation.DSMT4" ShapeID="_x0000_i26198" DrawAspect="Content" ObjectID="_1765466608"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26199" type="#_x0000_t75" style="width:13.3pt;height:16.65pt" o:ole="">
            <v:imagedata r:id="rId180" o:title=""/>
          </v:shape>
          <o:OLEObject Type="Embed" ProgID="Equation.DSMT4" ShapeID="_x0000_i26199" DrawAspect="Content" ObjectID="_1765466609"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26200" type="#_x0000_t75" style="width:291.35pt;height:56.2pt" o:ole="">
                  <v:imagedata r:id="rId391" o:title=""/>
                </v:shape>
                <o:OLEObject Type="Embed" ProgID="Equation.DSMT4" ShapeID="_x0000_i26200" DrawAspect="Content" ObjectID="_1765466610"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26201" type="#_x0000_t75" style="width:20.8pt;height:19.15pt" o:ole="">
            <v:imagedata r:id="rId27" o:title=""/>
          </v:shape>
          <o:OLEObject Type="Embed" ProgID="Equation.DSMT4" ShapeID="_x0000_i26201" DrawAspect="Content" ObjectID="_1765466611" r:id="rId393"/>
        </w:object>
      </w:r>
      <w:r>
        <w:rPr>
          <w:rFonts w:hint="eastAsia"/>
        </w:rPr>
        <w:t>控制器下，</w:t>
      </w:r>
      <w:r w:rsidR="004A2675">
        <w:rPr>
          <w:rFonts w:hint="eastAsia"/>
        </w:rPr>
        <w:t>针对误差系统</w:t>
      </w:r>
      <w:r w:rsidR="004A2675" w:rsidRPr="004A2675">
        <w:object w:dxaOrig="460" w:dyaOrig="360" w14:anchorId="2F31C047">
          <v:shape id="_x0000_i26202" type="#_x0000_t75" style="width:23.3pt;height:19.15pt" o:ole="">
            <v:imagedata r:id="rId394" o:title=""/>
          </v:shape>
          <o:OLEObject Type="Embed" ProgID="Equation.DSMT4" ShapeID="_x0000_i26202" DrawAspect="Content" ObjectID="_1765466612"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26203" type="#_x0000_t75" style="width:20.4pt;height:19.15pt" o:ole="">
            <v:imagedata r:id="rId396" o:title=""/>
          </v:shape>
          <o:OLEObject Type="Embed" ProgID="Equation.DSMT4" ShapeID="_x0000_i26203" DrawAspect="Content" ObjectID="_1765466613"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26204" type="#_x0000_t75" style="width:204.75pt;height:43.7pt" o:ole="">
                  <v:imagedata r:id="rId398" o:title=""/>
                </v:shape>
                <o:OLEObject Type="Embed" ProgID="Equation.DSMT4" ShapeID="_x0000_i26204" DrawAspect="Content" ObjectID="_1765466614"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26205" type="#_x0000_t75" style="width:13.3pt;height:21.65pt" o:ole="">
            <v:imagedata r:id="rId400" o:title=""/>
          </v:shape>
          <o:OLEObject Type="Embed" ProgID="Equation.DSMT4" ShapeID="_x0000_i26205" DrawAspect="Content" ObjectID="_1765466615"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26206" type="#_x0000_t75" style="width:14.55pt;height:21.65pt" o:ole="">
            <v:imagedata r:id="rId402" o:title=""/>
          </v:shape>
          <o:OLEObject Type="Embed" ProgID="Equation.DSMT4" ShapeID="_x0000_i26206" DrawAspect="Content" ObjectID="_1765466616"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26207" type="#_x0000_t75" style="width:57.85pt;height:21.65pt" o:ole="">
            <v:imagedata r:id="rId404" o:title=""/>
          </v:shape>
          <o:OLEObject Type="Embed" ProgID="Equation.DSMT4" ShapeID="_x0000_i26207" DrawAspect="Content" ObjectID="_1765466617" r:id="rId405"/>
        </w:object>
      </w:r>
      <w:r w:rsidR="005260C4">
        <w:rPr>
          <w:rFonts w:hint="eastAsia"/>
        </w:rPr>
        <w:t>，量测</w:t>
      </w:r>
      <w:r w:rsidR="005260C4" w:rsidRPr="00E56E76">
        <w:rPr>
          <w:rFonts w:hint="eastAsia"/>
        </w:rPr>
        <w:t>新息为</w:t>
      </w:r>
      <w:r w:rsidR="005260C4" w:rsidRPr="00E56E76">
        <w:object w:dxaOrig="1200" w:dyaOrig="360" w14:anchorId="180F0172">
          <v:shape id="_x0000_i26208" type="#_x0000_t75" style="width:57.45pt;height:21.65pt" o:ole="">
            <v:imagedata r:id="rId406" o:title=""/>
          </v:shape>
          <o:OLEObject Type="Embed" ProgID="Equation.DSMT4" ShapeID="_x0000_i26208" DrawAspect="Content" ObjectID="_1765466618" r:id="rId407"/>
        </w:object>
      </w:r>
      <w:r w:rsidR="005260C4" w:rsidRPr="00E56E76">
        <w:rPr>
          <w:rFonts w:hint="eastAsia"/>
        </w:rPr>
        <w:t>，</w:t>
      </w:r>
      <w:r w:rsidR="005260C4" w:rsidRPr="00E56E76">
        <w:object w:dxaOrig="240" w:dyaOrig="360" w14:anchorId="12B73C26">
          <v:shape id="_x0000_i26209" type="#_x0000_t75" style="width:14.55pt;height:21.65pt" o:ole="">
            <v:imagedata r:id="rId408" o:title=""/>
          </v:shape>
          <o:OLEObject Type="Embed" ProgID="Equation.DSMT4" ShapeID="_x0000_i26209" DrawAspect="Content" ObjectID="_1765466619"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26210" type="#_x0000_t75" style="width:20.4pt;height:19.15pt" o:ole="">
            <v:imagedata r:id="rId410" o:title=""/>
          </v:shape>
          <o:OLEObject Type="Embed" ProgID="Equation.DSMT4" ShapeID="_x0000_i26210" DrawAspect="Content" ObjectID="_1765466620"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26211" type="#_x0000_t75" style="width:175.65pt;height:43.7pt" o:ole="">
                  <v:imagedata r:id="rId412" o:title=""/>
                </v:shape>
                <o:OLEObject Type="Embed" ProgID="Equation.DSMT4" ShapeID="_x0000_i26211" DrawAspect="Content" ObjectID="_1765466621"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26212" type="#_x0000_t75" style="width:20.8pt;height:19.15pt" o:ole="">
            <v:imagedata r:id="rId27" o:title=""/>
          </v:shape>
          <o:OLEObject Type="Embed" ProgID="Equation.DSMT4" ShapeID="_x0000_i26212" DrawAspect="Content" ObjectID="_1765466622" r:id="rId414"/>
        </w:object>
      </w:r>
      <w:r>
        <w:rPr>
          <w:rFonts w:hint="eastAsia"/>
        </w:rPr>
        <w:t>控制器</w:t>
      </w:r>
      <w:r w:rsidRPr="00F47E3D">
        <w:object w:dxaOrig="1260" w:dyaOrig="380" w14:anchorId="2F9BE955">
          <v:shape id="_x0000_i26213" type="#_x0000_t75" style="width:62.45pt;height:19.15pt" o:ole="">
            <v:imagedata r:id="rId415" o:title=""/>
          </v:shape>
          <o:OLEObject Type="Embed" ProgID="Equation.DSMT4" ShapeID="_x0000_i26213" DrawAspect="Content" ObjectID="_1765466623" r:id="rId416"/>
        </w:object>
      </w:r>
      <w:r w:rsidRPr="00E56E76">
        <w:rPr>
          <w:rFonts w:hint="eastAsia"/>
        </w:rPr>
        <w:t>以及</w:t>
      </w:r>
      <w:r w:rsidRPr="009A06F8">
        <w:object w:dxaOrig="400" w:dyaOrig="360" w14:anchorId="0B532146">
          <v:shape id="_x0000_i26214" type="#_x0000_t75" style="width:20.4pt;height:19.15pt" o:ole="">
            <v:imagedata r:id="rId396" o:title=""/>
          </v:shape>
          <o:OLEObject Type="Embed" ProgID="Equation.DSMT4" ShapeID="_x0000_i26214" DrawAspect="Content" ObjectID="_1765466624"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26215" type="#_x0000_t75" style="width:20.4pt;height:19.15pt" o:ole="">
            <v:imagedata r:id="rId410" o:title=""/>
          </v:shape>
          <o:OLEObject Type="Embed" ProgID="Equation.DSMT4" ShapeID="_x0000_i26215" DrawAspect="Content" ObjectID="_1765466625" r:id="rId418"/>
        </w:object>
      </w:r>
      <w:r w:rsidR="00DC2C7B" w:rsidRPr="00E56E76">
        <w:rPr>
          <w:rFonts w:hint="eastAsia"/>
        </w:rPr>
        <w:t>滤波器增益</w:t>
      </w:r>
      <w:r w:rsidR="00DC2C7B" w:rsidRPr="00E56E76">
        <w:object w:dxaOrig="240" w:dyaOrig="360" w14:anchorId="707DA43A">
          <v:shape id="_x0000_i26216" type="#_x0000_t75" style="width:14.55pt;height:21.65pt" o:ole="">
            <v:imagedata r:id="rId408" o:title=""/>
          </v:shape>
          <o:OLEObject Type="Embed" ProgID="Equation.DSMT4" ShapeID="_x0000_i26216" DrawAspect="Content" ObjectID="_1765466626" r:id="rId419"/>
        </w:object>
      </w:r>
      <w:r w:rsidR="003A6BBE">
        <w:rPr>
          <w:rFonts w:hint="eastAsia"/>
        </w:rPr>
        <w:t>满足</w:t>
      </w:r>
      <w:r w:rsidR="003A6BBE" w:rsidRPr="003A6BBE">
        <w:rPr>
          <w:bCs w:val="0"/>
        </w:rPr>
        <w:object w:dxaOrig="279" w:dyaOrig="360" w14:anchorId="69F2703C">
          <v:shape id="_x0000_i26217" type="#_x0000_t75" style="width:13.3pt;height:16.65pt" o:ole="">
            <v:imagedata r:id="rId180" o:title=""/>
          </v:shape>
          <o:OLEObject Type="Embed" ProgID="Equation.DSMT4" ShapeID="_x0000_i26217" DrawAspect="Content" ObjectID="_1765466627" r:id="rId420"/>
        </w:object>
      </w:r>
      <w:r w:rsidR="003A6BBE" w:rsidRPr="003A6BBE">
        <w:rPr>
          <w:rFonts w:hint="eastAsia"/>
          <w:bCs w:val="0"/>
        </w:rPr>
        <w:t>增益</w:t>
      </w:r>
      <w:r w:rsidR="003A6BBE" w:rsidRPr="003A6BBE">
        <w:object w:dxaOrig="220" w:dyaOrig="260" w14:anchorId="77F73EF6">
          <v:shape id="_x0000_i26218" type="#_x0000_t75" style="width:11.65pt;height:13.3pt" o:ole="">
            <v:imagedata r:id="rId421" o:title=""/>
          </v:shape>
          <o:OLEObject Type="Embed" ProgID="Equation.DSMT4" ShapeID="_x0000_i26218" DrawAspect="Content" ObjectID="_1765466628"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26219" type="#_x0000_t75" style="width:241.8pt;height:102.8pt" o:ole="">
                  <v:imagedata r:id="rId423" o:title=""/>
                </v:shape>
                <o:OLEObject Type="Embed" ProgID="Equation.DSMT4" ShapeID="_x0000_i26219" DrawAspect="Content" ObjectID="_1765466629"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26220" type="#_x0000_t75" style="width:82pt;height:20.8pt" o:ole="">
            <v:imagedata r:id="rId425" o:title=""/>
          </v:shape>
          <o:OLEObject Type="Embed" ProgID="Equation.DSMT4" ShapeID="_x0000_i26220" DrawAspect="Content" ObjectID="_1765466630"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26221" type="#_x0000_t75" style="width:82.8pt;height:36.2pt" o:ole="">
                  <v:imagedata r:id="rId427" o:title=""/>
                </v:shape>
                <o:OLEObject Type="Embed" ProgID="Equation.DSMT4" ShapeID="_x0000_i26221" DrawAspect="Content" ObjectID="_1765466631"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26222" type="#_x0000_t75" style="width:295.5pt;height:40.8pt" o:ole="">
                  <v:imagedata r:id="rId429" o:title=""/>
                </v:shape>
                <o:OLEObject Type="Embed" ProgID="Equation.DSMT4" ShapeID="_x0000_i26222" DrawAspect="Content" ObjectID="_1765466632"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26223" type="#_x0000_t75" style="width:367.1pt;height:44.1pt" o:ole="">
            <v:imagedata r:id="rId431" o:title=""/>
          </v:shape>
          <o:OLEObject Type="Embed" ProgID="Equation.DSMT4" ShapeID="_x0000_i26223" DrawAspect="Content" ObjectID="_1765466633"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4" w:name="_Toc154759008"/>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5" w:name="_Toc154759009"/>
      <w:r>
        <w:rPr>
          <w:rFonts w:hint="eastAsia"/>
          <w:lang w:eastAsia="zh-CN"/>
        </w:rPr>
        <w:t>3.1</w:t>
      </w:r>
      <w:r w:rsidR="00612B13">
        <w:rPr>
          <w:lang w:eastAsia="zh-CN"/>
        </w:rPr>
        <w:t xml:space="preserve"> </w:t>
      </w:r>
      <w:r w:rsidR="00612B13">
        <w:rPr>
          <w:rFonts w:hint="eastAsia"/>
          <w:lang w:eastAsia="zh-CN"/>
        </w:rPr>
        <w:t>引言</w:t>
      </w:r>
      <w:bookmarkEnd w:id="65"/>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6" w:name="_Toc154759010"/>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6"/>
    </w:p>
    <w:p w14:paraId="6542B776" w14:textId="07E98F3B" w:rsidR="00BB01CB" w:rsidRDefault="00BB01CB" w:rsidP="007F28DB">
      <w:pPr>
        <w:pStyle w:val="3"/>
      </w:pPr>
      <w:bookmarkStart w:id="67" w:name="_Toc199740609"/>
      <w:bookmarkStart w:id="68" w:name="_Toc257896197"/>
      <w:bookmarkStart w:id="69" w:name="_Toc257896402"/>
      <w:bookmarkStart w:id="70" w:name="_Toc258514794"/>
      <w:bookmarkStart w:id="71" w:name="_Toc528740329"/>
      <w:bookmarkStart w:id="72" w:name="_Toc154759011"/>
      <w:bookmarkStart w:id="73" w:name="_Toc163230781"/>
      <w:r>
        <w:t>3</w:t>
      </w:r>
      <w:r w:rsidRPr="00684E53">
        <w:t>.</w:t>
      </w:r>
      <w:r w:rsidR="00670A94">
        <w:t>2</w:t>
      </w:r>
      <w:r w:rsidRPr="00684E53">
        <w:t xml:space="preserve">.1 </w:t>
      </w:r>
      <w:bookmarkEnd w:id="67"/>
      <w:bookmarkEnd w:id="68"/>
      <w:bookmarkEnd w:id="69"/>
      <w:bookmarkEnd w:id="70"/>
      <w:bookmarkEnd w:id="71"/>
      <w:r w:rsidR="003C6370">
        <w:rPr>
          <w:rFonts w:hint="eastAsia"/>
        </w:rPr>
        <w:t>耦合代数</w:t>
      </w:r>
      <w:r w:rsidR="003C6370">
        <w:rPr>
          <w:rFonts w:hint="eastAsia"/>
        </w:rPr>
        <w:t>Riccti</w:t>
      </w:r>
      <w:r w:rsidR="003C6370">
        <w:rPr>
          <w:rFonts w:hint="eastAsia"/>
        </w:rPr>
        <w:t>方程推导</w:t>
      </w:r>
      <w:bookmarkEnd w:id="72"/>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26224" type="#_x0000_t75" style="width:13.3pt;height:14.55pt" o:ole="">
            <v:imagedata r:id="rId433" o:title=""/>
          </v:shape>
          <o:OLEObject Type="Embed" ProgID="Equation.DSMT4" ShapeID="_x0000_i26224" DrawAspect="Content" ObjectID="_1765466634" r:id="rId434"/>
        </w:object>
      </w:r>
      <w:r w:rsidRPr="00F245BC">
        <w:rPr>
          <w:rFonts w:hint="eastAsia"/>
        </w:rPr>
        <w:t>，系统模态</w:t>
      </w:r>
      <w:r w:rsidRPr="00F245BC">
        <w:object w:dxaOrig="780" w:dyaOrig="380" w14:anchorId="1C50246B">
          <v:shape id="_x0000_i26225" type="#_x0000_t75" style="width:38.3pt;height:19.15pt" o:ole="">
            <v:imagedata r:id="rId435" o:title=""/>
          </v:shape>
          <o:OLEObject Type="Embed" ProgID="Equation.DSMT4" ShapeID="_x0000_i26225" DrawAspect="Content" ObjectID="_1765466635" r:id="rId436"/>
        </w:object>
      </w:r>
      <w:r w:rsidRPr="00F245BC">
        <w:rPr>
          <w:rFonts w:hint="eastAsia"/>
        </w:rPr>
        <w:t>，状态为</w:t>
      </w:r>
      <w:r w:rsidRPr="00F245BC">
        <w:object w:dxaOrig="320" w:dyaOrig="380" w14:anchorId="4991D3F1">
          <v:shape id="_x0000_i26226" type="#_x0000_t75" style="width:14.55pt;height:22.05pt" o:ole="">
            <v:imagedata r:id="rId437" o:title=""/>
          </v:shape>
          <o:OLEObject Type="Embed" ProgID="Equation.DSMT4" ShapeID="_x0000_i26226" DrawAspect="Content" ObjectID="_1765466636" r:id="rId438"/>
        </w:object>
      </w:r>
      <w:r w:rsidRPr="00F245BC">
        <w:rPr>
          <w:rFonts w:hint="eastAsia"/>
        </w:rPr>
        <w:t>时，选择控制律</w:t>
      </w:r>
      <w:r w:rsidRPr="00F245BC">
        <w:object w:dxaOrig="1760" w:dyaOrig="440" w14:anchorId="7A7CB1CB">
          <v:shape id="_x0000_i26227" type="#_x0000_t75" style="width:85.75pt;height:22.05pt" o:ole="">
            <v:imagedata r:id="rId292" o:title=""/>
          </v:shape>
          <o:OLEObject Type="Embed" ProgID="Equation.DSMT4" ShapeID="_x0000_i26227" DrawAspect="Content" ObjectID="_1765466637" r:id="rId439"/>
        </w:object>
      </w:r>
      <w:r w:rsidRPr="00F245BC">
        <w:rPr>
          <w:rFonts w:hint="eastAsia"/>
        </w:rPr>
        <w:t>使得性能指标</w:t>
      </w:r>
      <w:r w:rsidRPr="00F245BC">
        <w:object w:dxaOrig="2220" w:dyaOrig="440" w14:anchorId="1CBDB282">
          <v:shape id="_x0000_i26228" type="#_x0000_t75" style="width:108.6pt;height:22.05pt" o:ole="">
            <v:imagedata r:id="rId440" o:title=""/>
          </v:shape>
          <o:OLEObject Type="Embed" ProgID="Equation.DSMT4" ShapeID="_x0000_i26228" DrawAspect="Content" ObjectID="_1765466638"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26229" type="#_x0000_t75" style="width:347.95pt;height:29.95pt" o:ole="">
                  <v:imagedata r:id="rId442" o:title=""/>
                </v:shape>
                <o:OLEObject Type="Embed" ProgID="Equation.DSMT4" ShapeID="_x0000_i26229" DrawAspect="Content" ObjectID="_1765466639"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26230" type="#_x0000_t75" style="width:294.25pt;height:88.65pt" o:ole="">
                  <v:imagedata r:id="rId444" o:title=""/>
                </v:shape>
                <o:OLEObject Type="Embed" ProgID="Equation.DSMT4" ShapeID="_x0000_i26230" DrawAspect="Content" ObjectID="_1765466640"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26231" type="#_x0000_t75" style="width:51.2pt;height:19.15pt" o:ole="">
            <v:imagedata r:id="rId446" o:title=""/>
          </v:shape>
          <o:OLEObject Type="Embed" ProgID="Equation.DSMT4" ShapeID="_x0000_i26231" DrawAspect="Content" ObjectID="_1765466641" r:id="rId447"/>
        </w:object>
      </w:r>
      <w:r w:rsidRPr="00F245BC">
        <w:rPr>
          <w:rFonts w:hint="eastAsia"/>
        </w:rPr>
        <w:t>可写为关于</w:t>
      </w:r>
      <w:r w:rsidRPr="00F245BC">
        <w:object w:dxaOrig="260" w:dyaOrig="360" w14:anchorId="15C6088E">
          <v:shape id="_x0000_i26232" type="#_x0000_t75" style="width:13.3pt;height:19.15pt" o:ole="">
            <v:imagedata r:id="rId448" o:title=""/>
          </v:shape>
          <o:OLEObject Type="Embed" ProgID="Equation.DSMT4" ShapeID="_x0000_i26232" DrawAspect="Content" ObjectID="_1765466642" r:id="rId449"/>
        </w:object>
      </w:r>
      <w:r w:rsidR="00007498">
        <w:rPr>
          <w:rFonts w:hint="eastAsia"/>
        </w:rPr>
        <w:t>的</w:t>
      </w:r>
      <w:r w:rsidRPr="00F245BC">
        <w:rPr>
          <w:rFonts w:hint="eastAsia"/>
        </w:rPr>
        <w:t>二次型函数，即</w:t>
      </w:r>
      <w:r w:rsidR="00007498" w:rsidRPr="00007498">
        <w:object w:dxaOrig="1920" w:dyaOrig="520" w14:anchorId="1E4EE578">
          <v:shape id="_x0000_i26233" type="#_x0000_t75" style="width:95.7pt;height:25.8pt" o:ole="">
            <v:imagedata r:id="rId450" o:title=""/>
          </v:shape>
          <o:OLEObject Type="Embed" ProgID="Equation.DSMT4" ShapeID="_x0000_i26233" DrawAspect="Content" ObjectID="_1765466643" r:id="rId451"/>
        </w:object>
      </w:r>
      <w:r w:rsidRPr="00F245BC">
        <w:rPr>
          <w:rFonts w:hint="eastAsia"/>
        </w:rPr>
        <w:t>，其中</w:t>
      </w:r>
      <w:r w:rsidRPr="00F245BC">
        <w:object w:dxaOrig="840" w:dyaOrig="400" w14:anchorId="4A4C3D99">
          <v:shape id="_x0000_i26234" type="#_x0000_t75" style="width:44.1pt;height:22.05pt" o:ole="">
            <v:imagedata r:id="rId452" o:title=""/>
          </v:shape>
          <o:OLEObject Type="Embed" ProgID="Equation.DSMT4" ShapeID="_x0000_i26234" DrawAspect="Content" ObjectID="_1765466644" r:id="rId453"/>
        </w:object>
      </w:r>
      <w:r w:rsidRPr="00F245BC">
        <w:rPr>
          <w:rFonts w:hint="eastAsia"/>
        </w:rPr>
        <w:t>，定义</w:t>
      </w:r>
      <w:r w:rsidRPr="00F245BC">
        <w:object w:dxaOrig="2360" w:dyaOrig="480" w14:anchorId="69E3FF1B">
          <v:shape id="_x0000_i26235" type="#_x0000_t75" style="width:116.1pt;height:20.8pt" o:ole="">
            <v:imagedata r:id="rId454" o:title=""/>
          </v:shape>
          <o:OLEObject Type="Embed" ProgID="Equation.DSMT4" ShapeID="_x0000_i26235" DrawAspect="Content" ObjectID="_1765466645"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26236" type="#_x0000_t75" style="width:85.3pt;height:22.05pt" o:ole="">
            <v:imagedata r:id="rId456" o:title=""/>
          </v:shape>
          <o:OLEObject Type="Embed" ProgID="Equation.DSMT4" ShapeID="_x0000_i26236" DrawAspect="Content" ObjectID="_1765466646"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26237" type="#_x0000_t75" style="width:310.9pt;height:167.3pt" o:ole="">
                  <v:imagedata r:id="rId458" o:title=""/>
                </v:shape>
                <o:OLEObject Type="Embed" ProgID="Equation.DSMT4" ShapeID="_x0000_i26237" DrawAspect="Content" ObjectID="_1765466647"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26238" type="#_x0000_t75" style="width:374.55pt;height:44.95pt" o:ole="">
                  <v:imagedata r:id="rId460" o:title=""/>
                </v:shape>
                <o:OLEObject Type="Embed" ProgID="Equation.DSMT4" ShapeID="_x0000_i26238" DrawAspect="Content" ObjectID="_1765466648"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26239" type="#_x0000_t75" style="width:243.05pt;height:28.3pt" o:ole="">
                  <v:imagedata r:id="rId462" o:title=""/>
                </v:shape>
                <o:OLEObject Type="Embed" ProgID="Equation.DSMT4" ShapeID="_x0000_i26239" DrawAspect="Content" ObjectID="_1765466649"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26240" type="#_x0000_t75" style="width:377.5pt;height:106.55pt" o:ole="">
                  <v:imagedata r:id="rId464" o:title=""/>
                </v:shape>
                <o:OLEObject Type="Embed" ProgID="Equation.DSMT4" ShapeID="_x0000_i26240" DrawAspect="Content" ObjectID="_1765466650"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26241" type="#_x0000_t75" style="width:85.75pt;height:22.05pt" o:ole="">
            <v:imagedata r:id="rId466" o:title=""/>
          </v:shape>
          <o:OLEObject Type="Embed" ProgID="Equation.DSMT4" ShapeID="_x0000_i26241" DrawAspect="Content" ObjectID="_1765466651"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26242" type="#_x0000_t75" style="width:14.55pt;height:22.05pt" o:ole="">
            <v:imagedata r:id="rId468" o:title=""/>
          </v:shape>
          <o:OLEObject Type="Embed" ProgID="Equation.DSMT4" ShapeID="_x0000_i26242" DrawAspect="Content" ObjectID="_1765466652" r:id="rId469"/>
        </w:object>
      </w:r>
      <w:r w:rsidRPr="00F245BC">
        <w:rPr>
          <w:rFonts w:hint="eastAsia"/>
        </w:rPr>
        <w:t>和</w:t>
      </w:r>
      <w:r w:rsidRPr="00F245BC">
        <w:object w:dxaOrig="360" w:dyaOrig="380" w14:anchorId="5F176697">
          <v:shape id="_x0000_i26243" type="#_x0000_t75" style="width:21.65pt;height:22.05pt" o:ole="">
            <v:imagedata r:id="rId470" o:title=""/>
          </v:shape>
          <o:OLEObject Type="Embed" ProgID="Equation.DSMT4" ShapeID="_x0000_i26243" DrawAspect="Content" ObjectID="_1765466653"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26244" type="#_x0000_t75" style="width:44.1pt;height:22.05pt" o:ole="">
            <v:imagedata r:id="rId472" o:title=""/>
          </v:shape>
          <o:OLEObject Type="Embed" ProgID="Equation.DSMT4" ShapeID="_x0000_i26244" DrawAspect="Content" ObjectID="_1765466654" r:id="rId473"/>
        </w:object>
      </w:r>
      <w:r w:rsidRPr="00F245BC">
        <w:rPr>
          <w:rFonts w:hint="eastAsia"/>
        </w:rPr>
        <w:t>对</w:t>
      </w:r>
      <w:r w:rsidRPr="00F245BC">
        <w:object w:dxaOrig="320" w:dyaOrig="380" w14:anchorId="45F91925">
          <v:shape id="_x0000_i26245" type="#_x0000_t75" style="width:14.55pt;height:22.05pt" o:ole="">
            <v:imagedata r:id="rId474" o:title=""/>
          </v:shape>
          <o:OLEObject Type="Embed" ProgID="Equation.DSMT4" ShapeID="_x0000_i26245" DrawAspect="Content" ObjectID="_1765466655"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26246" type="#_x0000_t75" style="width:44.1pt;height:22.05pt" o:ole="">
            <v:imagedata r:id="rId476" o:title=""/>
          </v:shape>
          <o:OLEObject Type="Embed" ProgID="Equation.DSMT4" ShapeID="_x0000_i26246" DrawAspect="Content" ObjectID="_1765466656" r:id="rId477"/>
        </w:object>
      </w:r>
      <w:r w:rsidRPr="00F245BC">
        <w:rPr>
          <w:rFonts w:hint="eastAsia"/>
        </w:rPr>
        <w:t>最小的</w:t>
      </w:r>
      <w:r w:rsidRPr="00F245BC">
        <w:object w:dxaOrig="320" w:dyaOrig="380" w14:anchorId="2AFBEBC3">
          <v:shape id="_x0000_i26247" type="#_x0000_t75" style="width:14.55pt;height:22.05pt" o:ole="">
            <v:imagedata r:id="rId478" o:title=""/>
          </v:shape>
          <o:OLEObject Type="Embed" ProgID="Equation.DSMT4" ShapeID="_x0000_i26247" DrawAspect="Content" ObjectID="_1765466657"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26248" type="#_x0000_t75" style="width:283.4pt;height:96.15pt" o:ole="">
                  <v:imagedata r:id="rId480" o:title=""/>
                </v:shape>
                <o:OLEObject Type="Embed" ProgID="Equation.DSMT4" ShapeID="_x0000_i26248" DrawAspect="Content" ObjectID="_1765466658"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26249" type="#_x0000_t75" style="width:202.7pt;height:20.4pt" o:ole="">
            <v:imagedata r:id="rId482" o:title=""/>
          </v:shape>
          <o:OLEObject Type="Embed" ProgID="Equation.DSMT4" ShapeID="_x0000_i26249" DrawAspect="Content" ObjectID="_1765466659" r:id="rId483"/>
        </w:object>
      </w:r>
      <w:r w:rsidRPr="00F245BC">
        <w:rPr>
          <w:rFonts w:hint="eastAsia"/>
        </w:rPr>
        <w:t>可逆才能计算，其中要使得逆矩阵存在，可以证明充要条件是</w:t>
      </w:r>
      <w:r w:rsidRPr="00F245BC">
        <w:object w:dxaOrig="4340" w:dyaOrig="400" w14:anchorId="4E46788D">
          <v:shape id="_x0000_i26250" type="#_x0000_t75" style="width:215.15pt;height:20.4pt" o:ole="">
            <v:imagedata r:id="rId484" o:title=""/>
          </v:shape>
          <o:OLEObject Type="Embed" ProgID="Equation.DSMT4" ShapeID="_x0000_i26250" DrawAspect="Content" ObjectID="_1765466660" r:id="rId485"/>
        </w:object>
      </w:r>
      <w:r w:rsidRPr="00F245BC">
        <w:rPr>
          <w:rFonts w:hint="eastAsia"/>
        </w:rPr>
        <w:t>，这显然成立。此外，考虑</w:t>
      </w:r>
      <w:r w:rsidRPr="00F245BC">
        <w:object w:dxaOrig="600" w:dyaOrig="400" w14:anchorId="07FFA2AF">
          <v:shape id="_x0000_i26251" type="#_x0000_t75" style="width:29.55pt;height:22.05pt" o:ole="">
            <v:imagedata r:id="rId486" o:title=""/>
          </v:shape>
          <o:OLEObject Type="Embed" ProgID="Equation.DSMT4" ShapeID="_x0000_i26251" DrawAspect="Content" ObjectID="_1765466661" r:id="rId487"/>
        </w:object>
      </w:r>
      <w:r w:rsidRPr="00F245BC">
        <w:rPr>
          <w:rFonts w:hint="eastAsia"/>
        </w:rPr>
        <w:t>对</w:t>
      </w:r>
      <w:r w:rsidRPr="00F245BC">
        <w:object w:dxaOrig="320" w:dyaOrig="380" w14:anchorId="7510C2ED">
          <v:shape id="_x0000_i26252" type="#_x0000_t75" style="width:14.55pt;height:22.05pt" o:ole="">
            <v:imagedata r:id="rId488" o:title=""/>
          </v:shape>
          <o:OLEObject Type="Embed" ProgID="Equation.DSMT4" ShapeID="_x0000_i26252" DrawAspect="Content" ObjectID="_1765466662"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26253" type="#_x0000_t75" style="width:312.55pt;height:41.2pt" o:ole="">
                  <v:imagedata r:id="rId490" o:title=""/>
                </v:shape>
                <o:OLEObject Type="Embed" ProgID="Equation.DSMT4" ShapeID="_x0000_i26253" DrawAspect="Content" ObjectID="_1765466663"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26254" type="#_x0000_t75" style="width:178.55pt;height:23.3pt" o:ole="">
            <v:imagedata r:id="rId492" o:title=""/>
          </v:shape>
          <o:OLEObject Type="Embed" ProgID="Equation.DSMT4" ShapeID="_x0000_i26254" DrawAspect="Content" ObjectID="_1765466664" r:id="rId493"/>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26255" type="#_x0000_t75" style="width:88.65pt;height:20.8pt" o:ole="">
            <v:imagedata r:id="rId494" o:title=""/>
          </v:shape>
          <o:OLEObject Type="Embed" ProgID="Equation.DSMT4" ShapeID="_x0000_i26255" DrawAspect="Content" ObjectID="_1765466665" r:id="rId495"/>
        </w:object>
      </w:r>
      <w:r w:rsidRPr="00F245BC">
        <w:rPr>
          <w:rFonts w:hint="eastAsia"/>
        </w:rPr>
        <w:t>，有</w:t>
      </w:r>
      <w:r w:rsidRPr="00F245BC">
        <w:object w:dxaOrig="2400" w:dyaOrig="480" w14:anchorId="065A7BFB">
          <v:shape id="_x0000_i26256" type="#_x0000_t75" style="width:121.1pt;height:20.8pt" o:ole="">
            <v:imagedata r:id="rId496" o:title=""/>
          </v:shape>
          <o:OLEObject Type="Embed" ProgID="Equation.DSMT4" ShapeID="_x0000_i26256" DrawAspect="Content" ObjectID="_1765466666"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26257" type="#_x0000_t75" style="width:180.2pt;height:28.3pt" o:ole="">
                  <v:imagedata r:id="rId498" o:title=""/>
                </v:shape>
                <o:OLEObject Type="Embed" ProgID="Equation.DSMT4" ShapeID="_x0000_i26257" DrawAspect="Content" ObjectID="_1765466667"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26258" type="#_x0000_t75" style="width:108.6pt;height:27.9pt" o:ole="">
            <v:imagedata r:id="rId500" o:title=""/>
          </v:shape>
          <o:OLEObject Type="Embed" ProgID="Equation.DSMT4" ShapeID="_x0000_i26258" DrawAspect="Content" ObjectID="_1765466668" r:id="rId501"/>
        </w:object>
      </w:r>
      <w:r w:rsidRPr="00F245BC">
        <w:rPr>
          <w:rFonts w:hint="eastAsia"/>
        </w:rPr>
        <w:t>得</w:t>
      </w:r>
      <w:r w:rsidRPr="00F245BC">
        <w:object w:dxaOrig="260" w:dyaOrig="360" w14:anchorId="5669F9C5">
          <v:shape id="_x0000_i26259" type="#_x0000_t75" style="width:13.3pt;height:21.65pt" o:ole="">
            <v:imagedata r:id="rId502" o:title=""/>
          </v:shape>
          <o:OLEObject Type="Embed" ProgID="Equation.DSMT4" ShapeID="_x0000_i26259" DrawAspect="Content" ObjectID="_1765466669" r:id="rId503"/>
        </w:object>
      </w:r>
      <w:r w:rsidRPr="00F245BC">
        <w:rPr>
          <w:rFonts w:hint="eastAsia"/>
        </w:rPr>
        <w:t>时刻递推的耦合黎卡提方程，利用相同的推导可以得到对应</w:t>
      </w:r>
      <w:r w:rsidRPr="00F245BC">
        <w:object w:dxaOrig="1320" w:dyaOrig="360" w14:anchorId="3A9FDCA6">
          <v:shape id="_x0000_i26260" type="#_x0000_t75" style="width:64.9pt;height:21.65pt" o:ole="">
            <v:imagedata r:id="rId504" o:title=""/>
          </v:shape>
          <o:OLEObject Type="Embed" ProgID="Equation.DSMT4" ShapeID="_x0000_i26260" DrawAspect="Content" ObjectID="_1765466670"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26261" type="#_x0000_t75" style="width:22.05pt;height:22.05pt" o:ole="">
            <v:imagedata r:id="rId506" o:title=""/>
          </v:shape>
          <o:OLEObject Type="Embed" ProgID="Equation.DSMT4" ShapeID="_x0000_i26261" DrawAspect="Content" ObjectID="_1765466671"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26262" type="#_x0000_t75" style="width:227.65pt;height:25.8pt" o:ole="">
                  <v:imagedata r:id="rId508" o:title=""/>
                </v:shape>
                <o:OLEObject Type="Embed" ProgID="Equation.DSMT4" ShapeID="_x0000_i26262" DrawAspect="Content" ObjectID="_1765466672"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26263" type="#_x0000_t75" style="width:105.3pt;height:23.3pt" o:ole="">
            <v:imagedata r:id="rId510" o:title=""/>
          </v:shape>
          <o:OLEObject Type="Embed" ProgID="Equation.DSMT4" ShapeID="_x0000_i26263" DrawAspect="Content" ObjectID="_1765466673"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26264" type="#_x0000_t75" style="width:298.4pt;height:77.4pt" o:ole="">
                  <v:imagedata r:id="rId512" o:title=""/>
                </v:shape>
                <o:OLEObject Type="Embed" ProgID="Equation.DSMT4" ShapeID="_x0000_i26264" DrawAspect="Content" ObjectID="_1765466674"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4" w:name="_Toc199740610"/>
      <w:bookmarkStart w:id="75" w:name="_Toc257896198"/>
      <w:bookmarkStart w:id="76" w:name="_Toc257896403"/>
      <w:bookmarkStart w:id="77" w:name="_Toc258514795"/>
      <w:bookmarkStart w:id="78" w:name="_Toc163230782"/>
      <w:bookmarkEnd w:id="73"/>
    </w:p>
    <w:p w14:paraId="4C8A2ECD" w14:textId="4C383341" w:rsidR="00BB01CB" w:rsidRPr="00684E53" w:rsidRDefault="00BB01CB" w:rsidP="007F28DB">
      <w:pPr>
        <w:pStyle w:val="3"/>
      </w:pPr>
      <w:bookmarkStart w:id="79" w:name="_Toc528740330"/>
      <w:bookmarkStart w:id="80" w:name="_Toc154759012"/>
      <w:r>
        <w:t>3</w:t>
      </w:r>
      <w:r w:rsidRPr="00684E53">
        <w:t>.</w:t>
      </w:r>
      <w:r w:rsidR="00670A94">
        <w:t>2</w:t>
      </w:r>
      <w:r w:rsidRPr="00684E53">
        <w:t xml:space="preserve">.2 </w:t>
      </w:r>
      <w:bookmarkEnd w:id="74"/>
      <w:bookmarkEnd w:id="75"/>
      <w:bookmarkEnd w:id="76"/>
      <w:bookmarkEnd w:id="77"/>
      <w:bookmarkEnd w:id="79"/>
      <w:r w:rsidR="003C6370">
        <w:rPr>
          <w:rFonts w:hint="eastAsia"/>
        </w:rPr>
        <w:t>耦合代数</w:t>
      </w:r>
      <w:r w:rsidR="003C6370">
        <w:rPr>
          <w:rFonts w:hint="eastAsia"/>
        </w:rPr>
        <w:t>Riccti</w:t>
      </w:r>
      <w:r w:rsidR="003C6370">
        <w:rPr>
          <w:rFonts w:hint="eastAsia"/>
        </w:rPr>
        <w:t>方程解的存在性与稳定性</w:t>
      </w:r>
      <w:bookmarkEnd w:id="80"/>
    </w:p>
    <w:bookmarkEnd w:id="78"/>
    <w:p w14:paraId="7AE94190" w14:textId="7F9CAE81" w:rsidR="00F245BC" w:rsidRPr="00F245BC" w:rsidRDefault="004338B2" w:rsidP="00F245BC">
      <w:pPr>
        <w:pStyle w:val="affd"/>
        <w:ind w:firstLine="480"/>
      </w:pPr>
      <w:r w:rsidRPr="00F245BC">
        <w:object w:dxaOrig="1560" w:dyaOrig="400" w14:anchorId="40C7B993">
          <v:shape id="_x0000_i26265" type="#_x0000_t75" style="width:77.85pt;height:20.4pt" o:ole="">
            <v:imagedata r:id="rId514" o:title=""/>
          </v:shape>
          <o:OLEObject Type="Embed" ProgID="Equation.DSMT4" ShapeID="_x0000_i26265" DrawAspect="Content" ObjectID="_1765466675"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26266" type="#_x0000_t75" style="width:86.55pt;height:20.4pt" o:ole="">
            <v:imagedata r:id="rId516" o:title=""/>
          </v:shape>
          <o:OLEObject Type="Embed" ProgID="Equation.DSMT4" ShapeID="_x0000_i26266" DrawAspect="Content" ObjectID="_1765466676"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26267" type="#_x0000_t75" style="width:20.4pt;height:19.15pt" o:ole="">
            <v:imagedata r:id="rId518" o:title=""/>
          </v:shape>
          <o:OLEObject Type="Embed" ProgID="Equation.DSMT4" ShapeID="_x0000_i26267" DrawAspect="Content" ObjectID="_1765466677" r:id="rId519"/>
        </w:object>
      </w:r>
      <w:r w:rsidRPr="00F245BC">
        <w:rPr>
          <w:rFonts w:hint="eastAsia"/>
        </w:rPr>
        <w:t>在控制器下的稳定性，即考察在反馈控制器</w:t>
      </w:r>
      <w:r w:rsidRPr="00F245BC">
        <w:object w:dxaOrig="1040" w:dyaOrig="420" w14:anchorId="2A85A1FB">
          <v:shape id="_x0000_i26268" type="#_x0000_t75" style="width:43.7pt;height:14.55pt" o:ole="">
            <v:imagedata r:id="rId520" o:title=""/>
          </v:shape>
          <o:OLEObject Type="Embed" ProgID="Equation.DSMT4" ShapeID="_x0000_i26268" DrawAspect="Content" ObjectID="_1765466678"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26269" type="#_x0000_t75" style="width:312.55pt;height:49.95pt" o:ole="">
                  <v:imagedata r:id="rId522" o:title=""/>
                </v:shape>
                <o:OLEObject Type="Embed" ProgID="Equation.DSMT4" ShapeID="_x0000_i26269" DrawAspect="Content" ObjectID="_1765466679"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26270" type="#_x0000_t75" style="width:92.4pt;height:22.05pt" o:ole="">
            <v:imagedata r:id="rId524" o:title=""/>
          </v:shape>
          <o:OLEObject Type="Embed" ProgID="Equation.DSMT4" ShapeID="_x0000_i26270" DrawAspect="Content" ObjectID="_1765466680" r:id="rId525"/>
        </w:object>
      </w:r>
      <w:r w:rsidRPr="00F245BC">
        <w:rPr>
          <w:rFonts w:hint="eastAsia"/>
        </w:rPr>
        <w:t>，所以</w:t>
      </w:r>
      <w:r w:rsidRPr="00F245BC">
        <w:object w:dxaOrig="260" w:dyaOrig="360" w14:anchorId="39971A95">
          <v:shape id="_x0000_i26271" type="#_x0000_t75" style="width:13.3pt;height:21.65pt" o:ole="">
            <v:imagedata r:id="rId526" o:title=""/>
          </v:shape>
          <o:OLEObject Type="Embed" ProgID="Equation.DSMT4" ShapeID="_x0000_i26271" DrawAspect="Content" ObjectID="_1765466681" r:id="rId527"/>
        </w:object>
      </w:r>
      <w:r w:rsidRPr="00F245BC">
        <w:rPr>
          <w:rFonts w:hint="eastAsia"/>
        </w:rPr>
        <w:t>收敛等价于</w:t>
      </w:r>
      <w:r w:rsidRPr="00F245BC">
        <w:object w:dxaOrig="260" w:dyaOrig="360" w14:anchorId="74E3A2BD">
          <v:shape id="_x0000_i26272" type="#_x0000_t75" style="width:13.3pt;height:21.65pt" o:ole="">
            <v:imagedata r:id="rId528" o:title=""/>
          </v:shape>
          <o:OLEObject Type="Embed" ProgID="Equation.DSMT4" ShapeID="_x0000_i26272" DrawAspect="Content" ObjectID="_1765466682"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26273" type="#_x0000_t75" style="width:14.55pt;height:13.3pt" o:ole="">
            <v:imagedata r:id="rId530" o:title=""/>
          </v:shape>
          <o:OLEObject Type="Embed" ProgID="Equation.DSMT4" ShapeID="_x0000_i26273" DrawAspect="Content" ObjectID="_1765466683"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26274" type="#_x0000_t75" style="width:271.35pt;height:25.8pt" o:ole="">
                  <v:imagedata r:id="rId532" o:title=""/>
                </v:shape>
                <o:OLEObject Type="Embed" ProgID="Equation.DSMT4" ShapeID="_x0000_i26274" DrawAspect="Content" ObjectID="_1765466684"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26275" type="#_x0000_t75" style="width:151.1pt;height:22.05pt" o:ole="">
            <v:imagedata r:id="rId534" o:title=""/>
          </v:shape>
          <o:OLEObject Type="Embed" ProgID="Equation.DSMT4" ShapeID="_x0000_i26275" DrawAspect="Content" ObjectID="_1765466685"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1" w:name="_Toc199740612"/>
      <w:bookmarkStart w:id="82" w:name="_Toc257896200"/>
      <w:bookmarkStart w:id="83" w:name="_Toc257896405"/>
      <w:bookmarkStart w:id="84" w:name="_Toc258514797"/>
      <w:bookmarkStart w:id="85" w:name="_Toc528740331"/>
      <w:bookmarkStart w:id="86" w:name="_Toc154759013"/>
      <w:r>
        <w:t>3</w:t>
      </w:r>
      <w:r w:rsidRPr="00684E53">
        <w:t>.</w:t>
      </w:r>
      <w:bookmarkEnd w:id="81"/>
      <w:r w:rsidR="00670A94">
        <w:rPr>
          <w:lang w:eastAsia="zh-CN"/>
        </w:rPr>
        <w:t>3</w:t>
      </w:r>
      <w:r w:rsidRPr="00684E53">
        <w:rPr>
          <w:rFonts w:hint="eastAsia"/>
          <w:lang w:eastAsia="zh-CN"/>
        </w:rPr>
        <w:t xml:space="preserve"> </w:t>
      </w:r>
      <w:bookmarkEnd w:id="82"/>
      <w:bookmarkEnd w:id="83"/>
      <w:bookmarkEnd w:id="84"/>
      <w:bookmarkEnd w:id="85"/>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6"/>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26276" type="#_x0000_t75" style="width:108.6pt;height:22.05pt" o:ole="">
            <v:imagedata r:id="rId536" o:title=""/>
          </v:shape>
          <o:OLEObject Type="Embed" ProgID="Equation.DSMT4" ShapeID="_x0000_i26276" DrawAspect="Content" ObjectID="_1765466686" r:id="rId537"/>
        </w:object>
      </w:r>
      <w:r w:rsidRPr="00F245BC">
        <w:rPr>
          <w:rFonts w:hint="eastAsia"/>
        </w:rPr>
        <w:t>与</w:t>
      </w:r>
      <w:r w:rsidRPr="00F245BC">
        <w:object w:dxaOrig="2140" w:dyaOrig="440" w14:anchorId="20B30FA9">
          <v:shape id="_x0000_i26277" type="#_x0000_t75" style="width:107.4pt;height:22.05pt" o:ole="">
            <v:imagedata r:id="rId538" o:title=""/>
          </v:shape>
          <o:OLEObject Type="Embed" ProgID="Equation.DSMT4" ShapeID="_x0000_i26277" DrawAspect="Content" ObjectID="_1765466687" r:id="rId539"/>
        </w:object>
      </w:r>
      <w:r w:rsidRPr="00F245BC">
        <w:rPr>
          <w:rFonts w:hint="eastAsia"/>
        </w:rPr>
        <w:t>，</w:t>
      </w:r>
      <w:r w:rsidRPr="00F245BC">
        <w:object w:dxaOrig="2420" w:dyaOrig="440" w14:anchorId="106C9213">
          <v:shape id="_x0000_i26278" type="#_x0000_t75" style="width:116.55pt;height:22.05pt" o:ole="">
            <v:imagedata r:id="rId540" o:title=""/>
          </v:shape>
          <o:OLEObject Type="Embed" ProgID="Equation.DSMT4" ShapeID="_x0000_i26278" DrawAspect="Content" ObjectID="_1765466688" r:id="rId541"/>
        </w:object>
      </w:r>
      <w:r w:rsidRPr="00F245BC">
        <w:rPr>
          <w:rFonts w:hint="eastAsia"/>
        </w:rPr>
        <w:t>，</w:t>
      </w:r>
      <w:r w:rsidRPr="00F245BC">
        <w:object w:dxaOrig="639" w:dyaOrig="279" w14:anchorId="302CA7EA">
          <v:shape id="_x0000_i26279" type="#_x0000_t75" style="width:28.3pt;height:14.55pt" o:ole="">
            <v:imagedata r:id="rId542" o:title=""/>
          </v:shape>
          <o:OLEObject Type="Embed" ProgID="Equation.DSMT4" ShapeID="_x0000_i26279" DrawAspect="Content" ObjectID="_1765466689"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26280" type="#_x0000_t75" style="width:184.35pt;height:76.15pt" o:ole="">
                  <v:imagedata r:id="rId544" o:title=""/>
                </v:shape>
                <o:OLEObject Type="Embed" ProgID="Equation.DSMT4" ShapeID="_x0000_i26280" DrawAspect="Content" ObjectID="_1765466690"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26281" type="#_x0000_t75" style="width:114.85pt;height:22.05pt" o:ole="">
            <v:imagedata r:id="rId546" o:title=""/>
          </v:shape>
          <o:OLEObject Type="Embed" ProgID="Equation.DSMT4" ShapeID="_x0000_i26281" DrawAspect="Content" ObjectID="_1765466691" r:id="rId547"/>
        </w:object>
      </w:r>
      <w:r w:rsidRPr="00F245BC">
        <w:rPr>
          <w:rFonts w:hint="eastAsia"/>
        </w:rPr>
        <w:t>，且</w:t>
      </w:r>
      <w:r w:rsidRPr="00F245BC">
        <w:object w:dxaOrig="2520" w:dyaOrig="480" w14:anchorId="1E3C42F2">
          <v:shape id="_x0000_i26282" type="#_x0000_t75" style="width:131.1pt;height:20.8pt" o:ole="">
            <v:imagedata r:id="rId548" o:title=""/>
          </v:shape>
          <o:OLEObject Type="Embed" ProgID="Equation.DSMT4" ShapeID="_x0000_i26282" DrawAspect="Content" ObjectID="_1765466692"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26283" type="#_x0000_t75" style="width:22.05pt;height:22.05pt" o:ole="">
            <v:imagedata r:id="rId550" o:title=""/>
          </v:shape>
          <o:OLEObject Type="Embed" ProgID="Equation.DSMT4" ShapeID="_x0000_i26283" DrawAspect="Content" ObjectID="_1765466693" r:id="rId551"/>
        </w:object>
      </w:r>
      <w:r w:rsidRPr="00F245BC">
        <w:rPr>
          <w:rFonts w:hint="eastAsia"/>
        </w:rPr>
        <w:t>与</w:t>
      </w:r>
      <w:r w:rsidRPr="00F245BC">
        <w:object w:dxaOrig="460" w:dyaOrig="400" w14:anchorId="6445FFA4">
          <v:shape id="_x0000_i26284" type="#_x0000_t75" style="width:22.05pt;height:22.05pt" o:ole="">
            <v:imagedata r:id="rId552" o:title=""/>
          </v:shape>
          <o:OLEObject Type="Embed" ProgID="Equation.DSMT4" ShapeID="_x0000_i26284" DrawAspect="Content" ObjectID="_1765466694" r:id="rId553"/>
        </w:object>
      </w:r>
      <w:r w:rsidRPr="00F245BC">
        <w:rPr>
          <w:rFonts w:hint="eastAsia"/>
        </w:rPr>
        <w:t>保证系统稳定的，即使得</w:t>
      </w:r>
      <w:r w:rsidRPr="00F245BC">
        <w:object w:dxaOrig="3460" w:dyaOrig="440" w14:anchorId="6C6D22C6">
          <v:shape id="_x0000_i26285" type="#_x0000_t75" style="width:172.3pt;height:22.05pt" o:ole="">
            <v:imagedata r:id="rId554" o:title=""/>
          </v:shape>
          <o:OLEObject Type="Embed" ProgID="Equation.DSMT4" ShapeID="_x0000_i26285" DrawAspect="Content" ObjectID="_1765466695" r:id="rId555"/>
        </w:object>
      </w:r>
      <w:r w:rsidRPr="00F245BC">
        <w:rPr>
          <w:rFonts w:hint="eastAsia"/>
        </w:rPr>
        <w:t>，</w:t>
      </w:r>
      <w:r w:rsidRPr="00F245BC">
        <w:object w:dxaOrig="639" w:dyaOrig="279" w14:anchorId="31DBEADC">
          <v:shape id="_x0000_i26286" type="#_x0000_t75" style="width:28.3pt;height:14.55pt" o:ole="">
            <v:imagedata r:id="rId542" o:title=""/>
          </v:shape>
          <o:OLEObject Type="Embed" ProgID="Equation.DSMT4" ShapeID="_x0000_i26286" DrawAspect="Content" ObjectID="_1765466696"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26287" type="#_x0000_t75" style="width:108.2pt;height:22.05pt" o:ole="">
            <v:imagedata r:id="rId557" o:title=""/>
          </v:shape>
          <o:OLEObject Type="Embed" ProgID="Equation.DSMT4" ShapeID="_x0000_i26287" DrawAspect="Content" ObjectID="_1765466697"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26288" type="#_x0000_t75" style="width:64.9pt;height:22.05pt" o:ole="">
            <v:imagedata r:id="rId559" o:title=""/>
          </v:shape>
          <o:OLEObject Type="Embed" ProgID="Equation.DSMT4" ShapeID="_x0000_i26288" DrawAspect="Content" ObjectID="_1765466698"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26289" type="#_x0000_t75" style="width:22.05pt;height:22.05pt" o:ole="">
            <v:imagedata r:id="rId561" o:title=""/>
          </v:shape>
          <o:OLEObject Type="Embed" ProgID="Equation.DSMT4" ShapeID="_x0000_i26289" DrawAspect="Content" ObjectID="_1765466699" r:id="rId562"/>
        </w:object>
      </w:r>
      <w:r w:rsidRPr="00F245BC">
        <w:rPr>
          <w:rFonts w:hint="eastAsia"/>
        </w:rPr>
        <w:t>，定义</w:t>
      </w:r>
      <w:r w:rsidRPr="00F245BC">
        <w:object w:dxaOrig="1740" w:dyaOrig="380" w14:anchorId="676D43B1">
          <v:shape id="_x0000_i26290" type="#_x0000_t75" style="width:86.55pt;height:22.05pt" o:ole="">
            <v:imagedata r:id="rId563" o:title=""/>
          </v:shape>
          <o:OLEObject Type="Embed" ProgID="Equation.DSMT4" ShapeID="_x0000_i26290" DrawAspect="Content" ObjectID="_1765466700"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26291" type="#_x0000_t75" style="width:22.05pt;height:22.05pt" o:ole="">
            <v:imagedata r:id="rId565" o:title=""/>
          </v:shape>
          <o:OLEObject Type="Embed" ProgID="Equation.DSMT4" ShapeID="_x0000_i26291" DrawAspect="Content" ObjectID="_1765466701" r:id="rId566"/>
        </w:object>
      </w:r>
      <w:r w:rsidRPr="00F245BC">
        <w:rPr>
          <w:rFonts w:hint="eastAsia"/>
        </w:rPr>
        <w:t>，而后代入得到</w:t>
      </w:r>
      <w:r w:rsidRPr="00F245BC">
        <w:object w:dxaOrig="4420" w:dyaOrig="480" w14:anchorId="2E5660F0">
          <v:shape id="_x0000_i26292" type="#_x0000_t75" style="width:223.5pt;height:22.05pt" o:ole="">
            <v:imagedata r:id="rId567" o:title=""/>
          </v:shape>
          <o:OLEObject Type="Embed" ProgID="Equation.DSMT4" ShapeID="_x0000_i26292" DrawAspect="Content" ObjectID="_1765466702" r:id="rId568"/>
        </w:object>
      </w:r>
      <w:r w:rsidRPr="00F245BC">
        <w:rPr>
          <w:rFonts w:hint="eastAsia"/>
        </w:rPr>
        <w:t>。同样定义</w:t>
      </w:r>
      <w:r w:rsidRPr="00F245BC">
        <w:object w:dxaOrig="1700" w:dyaOrig="380" w14:anchorId="42D1B1ED">
          <v:shape id="_x0000_i26293" type="#_x0000_t75" style="width:86.55pt;height:22.05pt" o:ole="">
            <v:imagedata r:id="rId569" o:title=""/>
          </v:shape>
          <o:OLEObject Type="Embed" ProgID="Equation.DSMT4" ShapeID="_x0000_i26293" DrawAspect="Content" ObjectID="_1765466703" r:id="rId570"/>
        </w:object>
      </w:r>
      <w:r w:rsidRPr="00F245BC">
        <w:rPr>
          <w:rFonts w:hint="eastAsia"/>
        </w:rPr>
        <w:t>，则</w:t>
      </w:r>
      <w:r w:rsidRPr="00F245BC">
        <w:object w:dxaOrig="400" w:dyaOrig="380" w14:anchorId="01A3A9AB">
          <v:shape id="_x0000_i26294" type="#_x0000_t75" style="width:22.05pt;height:22.05pt" o:ole="">
            <v:imagedata r:id="rId571" o:title=""/>
          </v:shape>
          <o:OLEObject Type="Embed" ProgID="Equation.DSMT4" ShapeID="_x0000_i26294" DrawAspect="Content" ObjectID="_1765466704" r:id="rId572"/>
        </w:object>
      </w:r>
      <w:r w:rsidRPr="00F245BC">
        <w:rPr>
          <w:rFonts w:hint="eastAsia"/>
        </w:rPr>
        <w:t>是稳定的可以保证</w:t>
      </w:r>
      <w:r w:rsidRPr="00F245BC">
        <w:object w:dxaOrig="380" w:dyaOrig="380" w14:anchorId="7EB0AD0E">
          <v:shape id="_x0000_i26295" type="#_x0000_t75" style="width:22.05pt;height:22.05pt" o:ole="">
            <v:imagedata r:id="rId573" o:title=""/>
          </v:shape>
          <o:OLEObject Type="Embed" ProgID="Equation.DSMT4" ShapeID="_x0000_i26295" DrawAspect="Content" ObjectID="_1765466705"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26296" type="#_x0000_t75" style="width:22.05pt;height:22.05pt" o:ole="">
            <v:imagedata r:id="rId575" o:title=""/>
          </v:shape>
          <o:OLEObject Type="Embed" ProgID="Equation.DSMT4" ShapeID="_x0000_i26296" DrawAspect="Content" ObjectID="_1765466706" r:id="rId576"/>
        </w:object>
      </w:r>
      <w:r w:rsidRPr="00F245BC">
        <w:rPr>
          <w:rFonts w:hint="eastAsia"/>
        </w:rPr>
        <w:t>。即选择合适的</w:t>
      </w:r>
      <w:r w:rsidRPr="00F245BC">
        <w:object w:dxaOrig="440" w:dyaOrig="380" w14:anchorId="27A9CA62">
          <v:shape id="_x0000_i26297" type="#_x0000_t75" style="width:21.65pt;height:20.8pt" o:ole="">
            <v:imagedata r:id="rId561" o:title=""/>
          </v:shape>
          <o:OLEObject Type="Embed" ProgID="Equation.DSMT4" ShapeID="_x0000_i26297" DrawAspect="Content" ObjectID="_1765466707" r:id="rId577"/>
        </w:object>
      </w:r>
      <w:r w:rsidRPr="00F245BC">
        <w:rPr>
          <w:rFonts w:hint="eastAsia"/>
        </w:rPr>
        <w:t>就可以得到</w:t>
      </w:r>
      <w:r w:rsidRPr="00F245BC">
        <w:object w:dxaOrig="400" w:dyaOrig="380" w14:anchorId="37C5CB72">
          <v:shape id="_x0000_i26298" type="#_x0000_t75" style="width:21.65pt;height:20.8pt" o:ole="">
            <v:imagedata r:id="rId578" o:title=""/>
          </v:shape>
          <o:OLEObject Type="Embed" ProgID="Equation.DSMT4" ShapeID="_x0000_i26298" DrawAspect="Content" ObjectID="_1765466708" r:id="rId579"/>
        </w:object>
      </w:r>
      <w:r w:rsidRPr="00F245BC">
        <w:rPr>
          <w:rFonts w:hint="eastAsia"/>
        </w:rPr>
        <w:t>和镇定的</w:t>
      </w:r>
      <w:r w:rsidRPr="00F245BC">
        <w:object w:dxaOrig="420" w:dyaOrig="380" w14:anchorId="3A1AB6F2">
          <v:shape id="_x0000_i26299" type="#_x0000_t75" style="width:21.65pt;height:20.8pt" o:ole="">
            <v:imagedata r:id="rId580" o:title=""/>
          </v:shape>
          <o:OLEObject Type="Embed" ProgID="Equation.DSMT4" ShapeID="_x0000_i26299" DrawAspect="Content" ObjectID="_1765466709"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26300" type="#_x0000_t75" style="width:291.75pt;height:105.3pt" o:ole="">
                  <v:imagedata r:id="rId582" o:title=""/>
                </v:shape>
                <o:OLEObject Type="Embed" ProgID="Equation.DSMT4" ShapeID="_x0000_i26300" DrawAspect="Content" ObjectID="_1765466710"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26301" type="#_x0000_t75" style="width:238.05pt;height:20.8pt" o:ole="">
            <v:imagedata r:id="rId584" o:title=""/>
          </v:shape>
          <o:OLEObject Type="Embed" ProgID="Equation.DSMT4" ShapeID="_x0000_i26301" DrawAspect="Content" ObjectID="_1765466711"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26302" type="#_x0000_t75" style="width:317.55pt;height:64.9pt" o:ole="">
            <v:imagedata r:id="rId586" o:title=""/>
          </v:shape>
          <o:OLEObject Type="Embed" ProgID="Equation.DSMT4" ShapeID="_x0000_i26302" DrawAspect="Content" ObjectID="_1765466712"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26303" type="#_x0000_t75" style="width:310.05pt;height:43.7pt" o:ole="">
            <v:imagedata r:id="rId588" o:title=""/>
          </v:shape>
          <o:OLEObject Type="Embed" ProgID="Equation.DSMT4" ShapeID="_x0000_i26303" DrawAspect="Content" ObjectID="_1765466713"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26304" type="#_x0000_t75" style="width:322.95pt;height:250.95pt" o:ole="">
            <v:imagedata r:id="rId590" o:title=""/>
          </v:shape>
          <o:OLEObject Type="Embed" ProgID="Equation.DSMT4" ShapeID="_x0000_i26304" DrawAspect="Content" ObjectID="_1765466714"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26305" type="#_x0000_t75" style="width:14.55pt;height:14.55pt" o:ole="">
            <v:imagedata r:id="rId592" o:title=""/>
          </v:shape>
          <o:OLEObject Type="Embed" ProgID="Equation.DSMT4" ShapeID="_x0000_i26305" DrawAspect="Content" ObjectID="_1765466715"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26306" type="#_x0000_t75" style="width:221.4pt;height:64.9pt" o:ole="">
            <v:imagedata r:id="rId594" o:title=""/>
          </v:shape>
          <o:OLEObject Type="Embed" ProgID="Equation.DSMT4" ShapeID="_x0000_i26306" DrawAspect="Content" ObjectID="_1765466716"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26307" type="#_x0000_t75" style="width:22.05pt;height:22.05pt" o:ole="">
            <v:imagedata r:id="rId596" o:title=""/>
          </v:shape>
          <o:OLEObject Type="Embed" ProgID="Equation.DSMT4" ShapeID="_x0000_i26307" DrawAspect="Content" ObjectID="_1765466717"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26308" type="#_x0000_t75" style="width:221.4pt;height:79.1pt" o:ole="">
            <v:imagedata r:id="rId598" o:title=""/>
          </v:shape>
          <o:OLEObject Type="Embed" ProgID="Equation.DSMT4" ShapeID="_x0000_i26308" DrawAspect="Content" ObjectID="_1765466718"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26309" type="#_x0000_t75" style="width:331.3pt;height:22.05pt" o:ole="">
            <v:imagedata r:id="rId600" o:title=""/>
          </v:shape>
          <o:OLEObject Type="Embed" ProgID="Equation.DSMT4" ShapeID="_x0000_i26309" DrawAspect="Content" ObjectID="_1765466719" r:id="rId601"/>
        </w:object>
      </w:r>
      <w:r w:rsidRPr="00F245BC">
        <w:rPr>
          <w:rFonts w:hint="eastAsia"/>
        </w:rPr>
        <w:t>和</w:t>
      </w:r>
      <w:r w:rsidRPr="00F245BC">
        <w:object w:dxaOrig="420" w:dyaOrig="300" w14:anchorId="6151ED4F">
          <v:shape id="_x0000_i26310" type="#_x0000_t75" style="width:22.05pt;height:14.55pt" o:ole="">
            <v:imagedata r:id="rId602" o:title=""/>
          </v:shape>
          <o:OLEObject Type="Embed" ProgID="Equation.DSMT4" ShapeID="_x0000_i26310" DrawAspect="Content" ObjectID="_1765466720"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26311" type="#_x0000_t75" style="width:36.2pt;height:22.05pt" o:ole="">
            <v:imagedata r:id="rId604" o:title=""/>
          </v:shape>
          <o:OLEObject Type="Embed" ProgID="Equation.DSMT4" ShapeID="_x0000_i26311" DrawAspect="Content" ObjectID="_1765466721" r:id="rId605"/>
        </w:object>
      </w:r>
      <w:r w:rsidRPr="00F245BC">
        <w:rPr>
          <w:rFonts w:hint="eastAsia"/>
        </w:rPr>
        <w:t>一定是一个离散意义上的稳定矩阵。因此可以解出正定阵</w:t>
      </w:r>
      <w:r w:rsidRPr="00F245BC">
        <w:object w:dxaOrig="400" w:dyaOrig="300" w14:anchorId="59BE542D">
          <v:shape id="_x0000_i26312" type="#_x0000_t75" style="width:22.05pt;height:14.55pt" o:ole="">
            <v:imagedata r:id="rId606" o:title=""/>
          </v:shape>
          <o:OLEObject Type="Embed" ProgID="Equation.DSMT4" ShapeID="_x0000_i26312" DrawAspect="Content" ObjectID="_1765466722" r:id="rId607"/>
        </w:object>
      </w:r>
      <w:r w:rsidRPr="00F245BC">
        <w:rPr>
          <w:rFonts w:hint="eastAsia"/>
        </w:rPr>
        <w:t>，考虑</w:t>
      </w:r>
      <w:r w:rsidRPr="00F245BC">
        <w:object w:dxaOrig="999" w:dyaOrig="380" w14:anchorId="75B0331D">
          <v:shape id="_x0000_i26313" type="#_x0000_t75" style="width:49.95pt;height:22.05pt" o:ole="">
            <v:imagedata r:id="rId608" o:title=""/>
          </v:shape>
          <o:OLEObject Type="Embed" ProgID="Equation.DSMT4" ShapeID="_x0000_i26313" DrawAspect="Content" ObjectID="_1765466723"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26314" type="#_x0000_t75" style="width:389.15pt;height:43.7pt" o:ole="">
            <v:imagedata r:id="rId610" o:title=""/>
          </v:shape>
          <o:OLEObject Type="Embed" ProgID="Equation.DSMT4" ShapeID="_x0000_i26314" DrawAspect="Content" ObjectID="_1765466724"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26315" type="#_x0000_t75" style="width:221.4pt;height:22.05pt" o:ole="">
            <v:imagedata r:id="rId612" o:title=""/>
          </v:shape>
          <o:OLEObject Type="Embed" ProgID="Equation.DSMT4" ShapeID="_x0000_i26315" DrawAspect="Content" ObjectID="_1765466725" r:id="rId613"/>
        </w:object>
      </w:r>
      <w:r w:rsidRPr="00F245BC">
        <w:rPr>
          <w:rFonts w:hint="eastAsia"/>
        </w:rPr>
        <w:t>是正定阵，</w:t>
      </w:r>
      <w:r w:rsidRPr="00F245BC">
        <w:object w:dxaOrig="700" w:dyaOrig="400" w14:anchorId="256B2696">
          <v:shape id="_x0000_i26316" type="#_x0000_t75" style="width:36.2pt;height:22.05pt" o:ole="">
            <v:imagedata r:id="rId604" o:title=""/>
          </v:shape>
          <o:OLEObject Type="Embed" ProgID="Equation.DSMT4" ShapeID="_x0000_i26316" DrawAspect="Content" ObjectID="_1765466726" r:id="rId614"/>
        </w:object>
      </w:r>
      <w:r w:rsidRPr="00F245BC">
        <w:rPr>
          <w:rFonts w:hint="eastAsia"/>
        </w:rPr>
        <w:t>是稳定的，则</w:t>
      </w:r>
      <w:r w:rsidRPr="00F245BC">
        <w:object w:dxaOrig="999" w:dyaOrig="380" w14:anchorId="1AB410CD">
          <v:shape id="_x0000_i26317" type="#_x0000_t75" style="width:49.95pt;height:22.05pt" o:ole="">
            <v:imagedata r:id="rId615" o:title=""/>
          </v:shape>
          <o:OLEObject Type="Embed" ProgID="Equation.DSMT4" ShapeID="_x0000_i26317" DrawAspect="Content" ObjectID="_1765466727" r:id="rId616"/>
        </w:object>
      </w:r>
      <w:r w:rsidRPr="00F245BC">
        <w:rPr>
          <w:rFonts w:hint="eastAsia"/>
        </w:rPr>
        <w:t>是正定的，得</w:t>
      </w:r>
      <w:r w:rsidRPr="00F245BC">
        <w:object w:dxaOrig="1040" w:dyaOrig="380" w14:anchorId="08F546D1">
          <v:shape id="_x0000_i26318" type="#_x0000_t75" style="width:49.95pt;height:22.05pt" o:ole="">
            <v:imagedata r:id="rId617" o:title=""/>
          </v:shape>
          <o:OLEObject Type="Embed" ProgID="Equation.DSMT4" ShapeID="_x0000_i26318" DrawAspect="Content" ObjectID="_1765466728"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26319" type="#_x0000_t75" style="width:14.55pt;height:14.55pt" o:ole="">
            <v:imagedata r:id="rId619" o:title=""/>
          </v:shape>
          <o:OLEObject Type="Embed" ProgID="Equation.DSMT4" ShapeID="_x0000_i26319" DrawAspect="Content" ObjectID="_1765466729"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26320" type="#_x0000_t75" style="width:14.55pt;height:22.05pt" o:ole="">
            <v:imagedata r:id="rId621" o:title=""/>
          </v:shape>
          <o:OLEObject Type="Embed" ProgID="Equation.DSMT4" ShapeID="_x0000_i26320" DrawAspect="Content" ObjectID="_1765466730" r:id="rId622"/>
        </w:object>
      </w:r>
      <w:r w:rsidRPr="00F245BC">
        <w:rPr>
          <w:rFonts w:hint="eastAsia"/>
        </w:rPr>
        <w:t>有</w:t>
      </w:r>
      <w:r w:rsidRPr="00F245BC">
        <w:object w:dxaOrig="859" w:dyaOrig="380" w14:anchorId="454FACBF">
          <v:shape id="_x0000_i26321" type="#_x0000_t75" style="width:43.7pt;height:22.05pt" o:ole="">
            <v:imagedata r:id="rId623" o:title=""/>
          </v:shape>
          <o:OLEObject Type="Embed" ProgID="Equation.DSMT4" ShapeID="_x0000_i26321" DrawAspect="Content" ObjectID="_1765466731"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26322" type="#_x0000_t75" style="width:49.95pt;height:14.55pt" o:ole="">
            <v:imagedata r:id="rId625" o:title=""/>
          </v:shape>
          <o:OLEObject Type="Embed" ProgID="Equation.DSMT4" ShapeID="_x0000_i26322" DrawAspect="Content" ObjectID="_1765466732" r:id="rId626"/>
        </w:object>
      </w:r>
      <w:r w:rsidRPr="00F245BC">
        <w:rPr>
          <w:rFonts w:hint="eastAsia"/>
        </w:rPr>
        <w:t>，重复上述论证，则</w:t>
      </w:r>
      <w:r w:rsidRPr="00F245BC">
        <w:object w:dxaOrig="440" w:dyaOrig="380" w14:anchorId="3480CE68">
          <v:shape id="_x0000_i26323" type="#_x0000_t75" style="width:22.05pt;height:22.05pt" o:ole="">
            <v:imagedata r:id="rId627" o:title=""/>
          </v:shape>
          <o:OLEObject Type="Embed" ProgID="Equation.DSMT4" ShapeID="_x0000_i26323" DrawAspect="Content" ObjectID="_1765466733"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26324" type="#_x0000_t75" style="width:22.05pt;height:22.05pt" o:ole="">
            <v:imagedata r:id="rId629" o:title=""/>
          </v:shape>
          <o:OLEObject Type="Embed" ProgID="Equation.DSMT4" ShapeID="_x0000_i26324" DrawAspect="Content" ObjectID="_1765466734" r:id="rId630"/>
        </w:object>
      </w:r>
      <w:r w:rsidRPr="00F245BC">
        <w:rPr>
          <w:rFonts w:hint="eastAsia"/>
        </w:rPr>
        <w:t>是一个以</w:t>
      </w:r>
      <w:r w:rsidRPr="00F245BC">
        <w:object w:dxaOrig="240" w:dyaOrig="360" w14:anchorId="2BEF0731">
          <v:shape id="_x0000_i26325" type="#_x0000_t75" style="width:14.55pt;height:22.05pt" o:ole="">
            <v:imagedata r:id="rId631" o:title=""/>
          </v:shape>
          <o:OLEObject Type="Embed" ProgID="Equation.DSMT4" ShapeID="_x0000_i26325" DrawAspect="Content" ObjectID="_1765466735"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26326" type="#_x0000_t75" style="width:22.05pt;height:22.05pt" o:ole="">
            <v:imagedata r:id="rId629" o:title=""/>
          </v:shape>
          <o:OLEObject Type="Embed" ProgID="Equation.DSMT4" ShapeID="_x0000_i26326" DrawAspect="Content" ObjectID="_1765466736" r:id="rId633"/>
        </w:object>
      </w:r>
      <w:r w:rsidRPr="00F245BC">
        <w:rPr>
          <w:rFonts w:hint="eastAsia"/>
        </w:rPr>
        <w:t>收敛于</w:t>
      </w:r>
      <w:r w:rsidRPr="00F245BC">
        <w:object w:dxaOrig="240" w:dyaOrig="360" w14:anchorId="1DA4B344">
          <v:shape id="_x0000_i26327" type="#_x0000_t75" style="width:14.55pt;height:22.05pt" o:ole="">
            <v:imagedata r:id="rId631" o:title=""/>
          </v:shape>
          <o:OLEObject Type="Embed" ProgID="Equation.DSMT4" ShapeID="_x0000_i26327" DrawAspect="Content" ObjectID="_1765466737"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7" w:name="_Toc528740332"/>
      <w:bookmarkStart w:id="88" w:name="_Toc154759014"/>
      <w:r>
        <w:t>3</w:t>
      </w:r>
      <w:r w:rsidRPr="00684E53">
        <w:t>.</w:t>
      </w:r>
      <w:r w:rsidR="00670A94">
        <w:rPr>
          <w:lang w:eastAsia="zh-CN"/>
        </w:rPr>
        <w:t>4</w:t>
      </w:r>
      <w:r w:rsidRPr="00684E53">
        <w:rPr>
          <w:rFonts w:hint="eastAsia"/>
          <w:lang w:eastAsia="zh-CN"/>
        </w:rPr>
        <w:t xml:space="preserve"> </w:t>
      </w:r>
      <w:bookmarkEnd w:id="87"/>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8"/>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26328" type="#_x0000_t75" style="width:156.9pt;height:33.3pt" o:ole="">
                  <v:imagedata r:id="rId635" o:title=""/>
                </v:shape>
                <o:OLEObject Type="Embed" ProgID="Equation.DSMT4" ShapeID="_x0000_i26328" DrawAspect="Content" ObjectID="_1765466738"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26329" type="#_x0000_t75" style="width:136.9pt;height:33.3pt" o:ole="">
                  <v:imagedata r:id="rId637" o:title=""/>
                </v:shape>
                <o:OLEObject Type="Embed" ProgID="Equation.DSMT4" ShapeID="_x0000_i26329" DrawAspect="Content" ObjectID="_1765466739"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26330" type="#_x0000_t75" style="width:286.75pt;height:36.2pt" o:ole="">
                  <v:imagedata r:id="rId639" o:title=""/>
                </v:shape>
                <o:OLEObject Type="Embed" ProgID="Equation.DSMT4" ShapeID="_x0000_i26330" DrawAspect="Content" ObjectID="_1765466740"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26331" type="#_x0000_t75" style="width:136.1pt;height:42.05pt" o:ole="">
                  <v:imagedata r:id="rId641" o:title=""/>
                </v:shape>
                <o:OLEObject Type="Embed" ProgID="Equation.DSMT4" ShapeID="_x0000_i26331" DrawAspect="Content" ObjectID="_1765466741"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26332" type="#_x0000_t75" style="width:322.15pt;height:123.2pt" o:ole="">
                  <v:imagedata r:id="rId643" o:title=""/>
                </v:shape>
                <o:OLEObject Type="Embed" ProgID="Equation.DSMT4" ShapeID="_x0000_i26332" DrawAspect="Content" ObjectID="_1765466742"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9" w:name="_Toc154759015"/>
      <w:bookmarkStart w:id="90" w:name="_Toc257896208"/>
      <w:bookmarkStart w:id="91" w:name="_Toc257896413"/>
      <w:bookmarkStart w:id="92" w:name="_Toc258514805"/>
      <w:bookmarkStart w:id="93"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9"/>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0"/>
      <w:bookmarkEnd w:id="91"/>
      <w:bookmarkEnd w:id="92"/>
      <w:bookmarkEnd w:id="93"/>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4" w:name="_Toc154759016"/>
      <w:bookmarkStart w:id="95" w:name="_Toc199740640"/>
      <w:bookmarkStart w:id="96" w:name="_Toc257896226"/>
      <w:bookmarkStart w:id="97" w:name="_Toc257896431"/>
      <w:bookmarkStart w:id="98"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26333" type="#_x0000_t75" style="width:28.3pt;height:22.05pt" o:ole="">
            <v:imagedata r:id="rId24" o:title=""/>
          </v:shape>
          <o:OLEObject Type="Embed" ProgID="Equation.DSMT4" ShapeID="_x0000_i26333" DrawAspect="Content" ObjectID="_1765466743" r:id="rId645"/>
        </w:object>
      </w:r>
      <w:r w:rsidR="0025769C">
        <w:rPr>
          <w:rFonts w:hint="eastAsia"/>
          <w:lang w:eastAsia="zh-CN"/>
        </w:rPr>
        <w:t>跟踪控制问题求解</w:t>
      </w:r>
      <w:bookmarkEnd w:id="94"/>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9" w:name="_Toc154759017"/>
      <w:r>
        <w:rPr>
          <w:lang w:eastAsia="zh-CN"/>
        </w:rPr>
        <w:t>4</w:t>
      </w:r>
      <w:r>
        <w:rPr>
          <w:rFonts w:hint="eastAsia"/>
          <w:lang w:eastAsia="zh-CN"/>
        </w:rPr>
        <w:t>.1</w:t>
      </w:r>
      <w:r>
        <w:rPr>
          <w:lang w:eastAsia="zh-CN"/>
        </w:rPr>
        <w:t xml:space="preserve"> </w:t>
      </w:r>
      <w:r>
        <w:rPr>
          <w:rFonts w:hint="eastAsia"/>
          <w:lang w:eastAsia="zh-CN"/>
        </w:rPr>
        <w:t>引言</w:t>
      </w:r>
      <w:bookmarkEnd w:id="99"/>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0" w:name="_Toc154759018"/>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0"/>
    </w:p>
    <w:p w14:paraId="2604E6C6" w14:textId="6656B1D4" w:rsidR="00821E83" w:rsidRPr="00684E53" w:rsidRDefault="00821E83" w:rsidP="007F28DB">
      <w:pPr>
        <w:pStyle w:val="3"/>
      </w:pPr>
      <w:bookmarkStart w:id="101" w:name="_Toc15475901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1"/>
    </w:p>
    <w:p w14:paraId="3E8F5019" w14:textId="16E08D3A" w:rsidR="002E60DF" w:rsidRPr="002E60DF" w:rsidRDefault="002E60DF" w:rsidP="002E60DF">
      <w:pPr>
        <w:pStyle w:val="affd"/>
        <w:ind w:firstLine="480"/>
      </w:pPr>
      <w:bookmarkStart w:id="102"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26334" type="#_x0000_t75" style="width:14.55pt;height:14.55pt" o:ole="">
            <v:imagedata r:id="rId433" o:title=""/>
          </v:shape>
          <o:OLEObject Type="Embed" ProgID="Equation.DSMT4" ShapeID="_x0000_i26334" DrawAspect="Content" ObjectID="_1765466744" r:id="rId646"/>
        </w:object>
      </w:r>
      <w:r w:rsidRPr="002E60DF">
        <w:rPr>
          <w:rFonts w:hint="eastAsia"/>
        </w:rPr>
        <w:t>，系统模态</w:t>
      </w:r>
      <w:r w:rsidRPr="002E60DF">
        <w:object w:dxaOrig="780" w:dyaOrig="380" w14:anchorId="2AB55B06">
          <v:shape id="_x0000_i26335" type="#_x0000_t75" style="width:43.3pt;height:14.55pt" o:ole="">
            <v:imagedata r:id="rId647" o:title=""/>
          </v:shape>
          <o:OLEObject Type="Embed" ProgID="Equation.DSMT4" ShapeID="_x0000_i26335" DrawAspect="Content" ObjectID="_1765466745" r:id="rId648"/>
        </w:object>
      </w:r>
      <w:r w:rsidRPr="002E60DF">
        <w:rPr>
          <w:rFonts w:hint="eastAsia"/>
        </w:rPr>
        <w:t>，状态为</w:t>
      </w:r>
      <w:r w:rsidRPr="002E60DF">
        <w:object w:dxaOrig="320" w:dyaOrig="380" w14:anchorId="0A71C535">
          <v:shape id="_x0000_i26336" type="#_x0000_t75" style="width:14.55pt;height:22.05pt" o:ole="">
            <v:imagedata r:id="rId437" o:title=""/>
          </v:shape>
          <o:OLEObject Type="Embed" ProgID="Equation.DSMT4" ShapeID="_x0000_i26336" DrawAspect="Content" ObjectID="_1765466746" r:id="rId649"/>
        </w:object>
      </w:r>
      <w:r w:rsidRPr="002E60DF">
        <w:rPr>
          <w:rFonts w:hint="eastAsia"/>
        </w:rPr>
        <w:t>时，选择控制律</w:t>
      </w:r>
      <w:bookmarkStart w:id="103" w:name="OLE_LINK14"/>
      <w:r w:rsidRPr="002E60DF">
        <w:object w:dxaOrig="1760" w:dyaOrig="440" w14:anchorId="49A7356E">
          <v:shape id="_x0000_i26337" type="#_x0000_t75" style="width:86.55pt;height:22.05pt" o:ole="">
            <v:imagedata r:id="rId292" o:title=""/>
          </v:shape>
          <o:OLEObject Type="Embed" ProgID="Equation.DSMT4" ShapeID="_x0000_i26337" DrawAspect="Content" ObjectID="_1765466747" r:id="rId650"/>
        </w:object>
      </w:r>
      <w:bookmarkEnd w:id="103"/>
      <w:r w:rsidRPr="002E60DF">
        <w:rPr>
          <w:rFonts w:hint="eastAsia"/>
        </w:rPr>
        <w:t>使得性能指标</w:t>
      </w:r>
      <w:r w:rsidRPr="002E60DF">
        <w:object w:dxaOrig="2220" w:dyaOrig="440" w14:anchorId="2EB99920">
          <v:shape id="_x0000_i26338" type="#_x0000_t75" style="width:108.6pt;height:22.05pt" o:ole="">
            <v:imagedata r:id="rId440" o:title=""/>
          </v:shape>
          <o:OLEObject Type="Embed" ProgID="Equation.DSMT4" ShapeID="_x0000_i26338" DrawAspect="Content" ObjectID="_1765466748"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26339" type="#_x0000_t75" style="width:114.45pt;height:22.05pt" o:ole="">
            <v:imagedata r:id="rId652" o:title=""/>
          </v:shape>
          <o:OLEObject Type="Embed" ProgID="Equation.DSMT4" ShapeID="_x0000_i26339" DrawAspect="Content" ObjectID="_1765466749" r:id="rId653"/>
        </w:object>
      </w:r>
      <w:r w:rsidRPr="002E60DF">
        <w:rPr>
          <w:rFonts w:hint="eastAsia"/>
        </w:rPr>
        <w:t>尽可能的大的过程噪声</w:t>
      </w:r>
      <w:r w:rsidRPr="002E60DF">
        <w:object w:dxaOrig="1880" w:dyaOrig="440" w14:anchorId="685B1F70">
          <v:shape id="_x0000_i26340" type="#_x0000_t75" style="width:94.05pt;height:22.05pt" o:ole="">
            <v:imagedata r:id="rId654" o:title=""/>
          </v:shape>
          <o:OLEObject Type="Embed" ProgID="Equation.DSMT4" ShapeID="_x0000_i26340" DrawAspect="Content" ObjectID="_1765466750" r:id="rId655"/>
        </w:object>
      </w:r>
      <w:r w:rsidRPr="002E60DF">
        <w:rPr>
          <w:rFonts w:hint="eastAsia"/>
        </w:rPr>
        <w:t>进行控制器设计，在这种情况下设计的控制器可以称为</w:t>
      </w:r>
      <w:r w:rsidRPr="002E60DF">
        <w:object w:dxaOrig="380" w:dyaOrig="360" w14:anchorId="0AD20BE5">
          <v:shape id="_x0000_i26341" type="#_x0000_t75" style="width:22.05pt;height:14.55pt" o:ole="">
            <v:imagedata r:id="rId656" o:title=""/>
          </v:shape>
          <o:OLEObject Type="Embed" ProgID="Equation.DSMT4" ShapeID="_x0000_i26341" DrawAspect="Content" ObjectID="_1765466751" r:id="rId657"/>
        </w:object>
      </w:r>
      <w:r w:rsidRPr="002E60DF">
        <w:rPr>
          <w:rFonts w:hint="eastAsia"/>
        </w:rPr>
        <w:t>控制器。</w:t>
      </w:r>
    </w:p>
    <w:bookmarkEnd w:id="102"/>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26342" type="#_x0000_t75" style="width:250.55pt;height:51.6pt" o:ole="">
                  <v:imagedata r:id="rId658" o:title=""/>
                </v:shape>
                <o:OLEObject Type="Embed" ProgID="Equation.DSMT4" ShapeID="_x0000_i26342" DrawAspect="Content" ObjectID="_1765466752"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26343" type="#_x0000_t75" style="width:295.5pt;height:94.45pt" o:ole="">
                  <v:imagedata r:id="rId660" o:title=""/>
                </v:shape>
                <o:OLEObject Type="Embed" ProgID="Equation.DSMT4" ShapeID="_x0000_i26343" DrawAspect="Content" ObjectID="_1765466753"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26344" type="#_x0000_t75" style="width:64.9pt;height:22.05pt" o:ole="">
            <v:imagedata r:id="rId662" o:title=""/>
          </v:shape>
          <o:OLEObject Type="Embed" ProgID="Equation.DSMT4" ShapeID="_x0000_i26344" DrawAspect="Content" ObjectID="_1765466754" r:id="rId663"/>
        </w:object>
      </w:r>
      <w:r w:rsidRPr="002E60DF">
        <w:rPr>
          <w:rFonts w:hint="eastAsia"/>
        </w:rPr>
        <w:t>是二次型函数，即</w:t>
      </w:r>
      <w:r w:rsidRPr="002E60DF">
        <w:object w:dxaOrig="2020" w:dyaOrig="520" w14:anchorId="4718BFD7">
          <v:shape id="_x0000_i26345" type="#_x0000_t75" style="width:94.45pt;height:28.3pt" o:ole="">
            <v:imagedata r:id="rId664" o:title=""/>
          </v:shape>
          <o:OLEObject Type="Embed" ProgID="Equation.DSMT4" ShapeID="_x0000_i26345" DrawAspect="Content" ObjectID="_1765466755" r:id="rId665"/>
        </w:object>
      </w:r>
      <w:r w:rsidRPr="002E60DF">
        <w:rPr>
          <w:rFonts w:hint="eastAsia"/>
        </w:rPr>
        <w:t>，</w:t>
      </w:r>
      <w:r w:rsidRPr="002E60DF">
        <w:object w:dxaOrig="840" w:dyaOrig="400" w14:anchorId="1B846716">
          <v:shape id="_x0000_i26346" type="#_x0000_t75" style="width:42.45pt;height:22.05pt" o:ole="">
            <v:imagedata r:id="rId452" o:title=""/>
          </v:shape>
          <o:OLEObject Type="Embed" ProgID="Equation.DSMT4" ShapeID="_x0000_i26346" DrawAspect="Content" ObjectID="_1765466756" r:id="rId666"/>
        </w:object>
      </w:r>
      <w:r w:rsidRPr="002E60DF">
        <w:rPr>
          <w:rFonts w:hint="eastAsia"/>
        </w:rPr>
        <w:t>，定义</w:t>
      </w:r>
      <w:r w:rsidRPr="002E60DF">
        <w:object w:dxaOrig="2360" w:dyaOrig="480" w14:anchorId="41737183">
          <v:shape id="_x0000_i26347" type="#_x0000_t75" style="width:114.45pt;height:22.05pt" o:ole="">
            <v:imagedata r:id="rId454" o:title=""/>
          </v:shape>
          <o:OLEObject Type="Embed" ProgID="Equation.DSMT4" ShapeID="_x0000_i26347" DrawAspect="Content" ObjectID="_1765466757"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26348" type="#_x0000_t75" style="width:86.55pt;height:22.05pt" o:ole="">
            <v:imagedata r:id="rId668" o:title=""/>
          </v:shape>
          <o:OLEObject Type="Embed" ProgID="Equation.DSMT4" ShapeID="_x0000_i26348" DrawAspect="Content" ObjectID="_1765466758" r:id="rId669"/>
        </w:object>
      </w:r>
      <w:r w:rsidRPr="002E60DF">
        <w:rPr>
          <w:rFonts w:hint="eastAsia"/>
        </w:rPr>
        <w:t>的二次型形式，定义</w:t>
      </w:r>
      <w:r w:rsidRPr="002E60DF">
        <w:object w:dxaOrig="2540" w:dyaOrig="440" w14:anchorId="34709ED1">
          <v:shape id="_x0000_i26349" type="#_x0000_t75" style="width:129.45pt;height:22.05pt" o:ole="">
            <v:imagedata r:id="rId670" o:title=""/>
          </v:shape>
          <o:OLEObject Type="Embed" ProgID="Equation.DSMT4" ShapeID="_x0000_i26349" DrawAspect="Content" ObjectID="_1765466759"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26350" type="#_x0000_t75" style="width:315.05pt;height:221.4pt" o:ole="">
                  <v:imagedata r:id="rId672" o:title=""/>
                </v:shape>
                <o:OLEObject Type="Embed" ProgID="Equation.DSMT4" ShapeID="_x0000_i26350" DrawAspect="Content" ObjectID="_1765466760"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26351" type="#_x0000_t75" style="width:345pt;height:102.8pt" o:ole="">
                  <v:imagedata r:id="rId674" o:title=""/>
                </v:shape>
                <o:OLEObject Type="Embed" ProgID="Equation.DSMT4" ShapeID="_x0000_i26351" DrawAspect="Content" ObjectID="_1765466761"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4"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26352" type="#_x0000_t75" style="width:235.55pt;height:30.8pt" o:ole="">
                  <v:imagedata r:id="rId676" o:title=""/>
                </v:shape>
                <o:OLEObject Type="Embed" ProgID="Equation.DSMT4" ShapeID="_x0000_i26352" DrawAspect="Content" ObjectID="_1765466762"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4"/>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26353" type="#_x0000_t75" style="width:176.45pt;height:64.1pt" o:ole="">
                  <v:imagedata r:id="rId678" o:title=""/>
                </v:shape>
                <o:OLEObject Type="Embed" ProgID="Equation.DSMT4" ShapeID="_x0000_i26353" DrawAspect="Content" ObjectID="_1765466763"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5"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26354" type="#_x0000_t75" style="width:280.1pt;height:131.95pt" o:ole="">
                  <v:imagedata r:id="rId680" o:title=""/>
                </v:shape>
                <o:OLEObject Type="Embed" ProgID="Equation.DSMT4" ShapeID="_x0000_i26354" DrawAspect="Content" ObjectID="_1765466764"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26355" type="#_x0000_t75" style="width:86.55pt;height:22.05pt" o:ole="">
            <v:imagedata r:id="rId466" o:title=""/>
          </v:shape>
          <o:OLEObject Type="Embed" ProgID="Equation.DSMT4" ShapeID="_x0000_i26355" DrawAspect="Content" ObjectID="_1765466765" r:id="rId682"/>
        </w:object>
      </w:r>
      <w:r w:rsidRPr="002E60DF">
        <w:rPr>
          <w:rFonts w:hint="eastAsia"/>
        </w:rPr>
        <w:t>、</w:t>
      </w:r>
      <w:r w:rsidRPr="002E60DF">
        <w:object w:dxaOrig="1880" w:dyaOrig="440" w14:anchorId="774A5B09">
          <v:shape id="_x0000_i26356" type="#_x0000_t75" style="width:94.05pt;height:22.05pt" o:ole="">
            <v:imagedata r:id="rId654" o:title=""/>
          </v:shape>
          <o:OLEObject Type="Embed" ProgID="Equation.DSMT4" ShapeID="_x0000_i26356" DrawAspect="Content" ObjectID="_1765466766"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26357" type="#_x0000_t75" style="width:14.55pt;height:22.05pt" o:ole="">
            <v:imagedata r:id="rId468" o:title=""/>
          </v:shape>
          <o:OLEObject Type="Embed" ProgID="Equation.DSMT4" ShapeID="_x0000_i26357" DrawAspect="Content" ObjectID="_1765466767" r:id="rId684"/>
        </w:object>
      </w:r>
      <w:r w:rsidRPr="002E60DF">
        <w:rPr>
          <w:rFonts w:hint="eastAsia"/>
        </w:rPr>
        <w:t>和</w:t>
      </w:r>
      <w:r w:rsidRPr="002E60DF">
        <w:object w:dxaOrig="360" w:dyaOrig="380" w14:anchorId="03B16091">
          <v:shape id="_x0000_i26358" type="#_x0000_t75" style="width:22.05pt;height:22.05pt" o:ole="">
            <v:imagedata r:id="rId470" o:title=""/>
          </v:shape>
          <o:OLEObject Type="Embed" ProgID="Equation.DSMT4" ShapeID="_x0000_i26358" DrawAspect="Content" ObjectID="_1765466768"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26359" type="#_x0000_t75" style="width:44.1pt;height:22.05pt" o:ole="">
            <v:imagedata r:id="rId476" o:title=""/>
          </v:shape>
          <o:OLEObject Type="Embed" ProgID="Equation.DSMT4" ShapeID="_x0000_i26359" DrawAspect="Content" ObjectID="_1765466769" r:id="rId686"/>
        </w:object>
      </w:r>
      <w:r w:rsidRPr="002E60DF">
        <w:rPr>
          <w:rFonts w:hint="eastAsia"/>
        </w:rPr>
        <w:t>最小的</w:t>
      </w:r>
      <w:r w:rsidRPr="002E60DF">
        <w:object w:dxaOrig="320" w:dyaOrig="380" w14:anchorId="0EEFEA1E">
          <v:shape id="_x0000_i26360" type="#_x0000_t75" style="width:14.55pt;height:22.05pt" o:ole="">
            <v:imagedata r:id="rId478" o:title=""/>
          </v:shape>
          <o:OLEObject Type="Embed" ProgID="Equation.DSMT4" ShapeID="_x0000_i26360" DrawAspect="Content" ObjectID="_1765466770" r:id="rId687"/>
        </w:object>
      </w:r>
      <w:r w:rsidRPr="002E60DF">
        <w:rPr>
          <w:rFonts w:hint="eastAsia"/>
        </w:rPr>
        <w:t>和令</w:t>
      </w:r>
      <w:r w:rsidRPr="002E60DF">
        <w:object w:dxaOrig="800" w:dyaOrig="380" w14:anchorId="24F53221">
          <v:shape id="_x0000_i26361" type="#_x0000_t75" style="width:44.1pt;height:22.05pt" o:ole="">
            <v:imagedata r:id="rId688" o:title=""/>
          </v:shape>
          <o:OLEObject Type="Embed" ProgID="Equation.DSMT4" ShapeID="_x0000_i26361" DrawAspect="Content" ObjectID="_1765466771" r:id="rId689"/>
        </w:object>
      </w:r>
      <w:r w:rsidRPr="002E60DF">
        <w:rPr>
          <w:rFonts w:hint="eastAsia"/>
        </w:rPr>
        <w:t>最大的</w:t>
      </w:r>
      <w:r w:rsidRPr="002E60DF">
        <w:object w:dxaOrig="360" w:dyaOrig="380" w14:anchorId="6D90DC6D">
          <v:shape id="_x0000_i26362" type="#_x0000_t75" style="width:14.55pt;height:22.05pt" o:ole="">
            <v:imagedata r:id="rId690" o:title=""/>
          </v:shape>
          <o:OLEObject Type="Embed" ProgID="Equation.DSMT4" ShapeID="_x0000_i26362" DrawAspect="Content" ObjectID="_1765466772" r:id="rId691"/>
        </w:object>
      </w:r>
      <w:r w:rsidRPr="002E60DF">
        <w:rPr>
          <w:rFonts w:hint="eastAsia"/>
        </w:rPr>
        <w:t>。令</w:t>
      </w:r>
      <w:r w:rsidRPr="002E60DF">
        <w:object w:dxaOrig="800" w:dyaOrig="380" w14:anchorId="69652387">
          <v:shape id="_x0000_i26363" type="#_x0000_t75" style="width:44.1pt;height:22.05pt" o:ole="">
            <v:imagedata r:id="rId472" o:title=""/>
          </v:shape>
          <o:OLEObject Type="Embed" ProgID="Equation.DSMT4" ShapeID="_x0000_i26363" DrawAspect="Content" ObjectID="_1765466773" r:id="rId692"/>
        </w:object>
      </w:r>
      <w:r w:rsidRPr="002E60DF">
        <w:rPr>
          <w:rFonts w:hint="eastAsia"/>
        </w:rPr>
        <w:t>对</w:t>
      </w:r>
      <w:r w:rsidRPr="002E60DF">
        <w:object w:dxaOrig="320" w:dyaOrig="380" w14:anchorId="6810DB77">
          <v:shape id="_x0000_i26364" type="#_x0000_t75" style="width:14.55pt;height:22.05pt" o:ole="">
            <v:imagedata r:id="rId474" o:title=""/>
          </v:shape>
          <o:OLEObject Type="Embed" ProgID="Equation.DSMT4" ShapeID="_x0000_i26364" DrawAspect="Content" ObjectID="_1765466774" r:id="rId693"/>
        </w:object>
      </w:r>
      <w:r w:rsidRPr="002E60DF">
        <w:rPr>
          <w:rFonts w:hint="eastAsia"/>
        </w:rPr>
        <w:t>偏导数为</w:t>
      </w:r>
      <w:r w:rsidRPr="002E60DF">
        <w:rPr>
          <w:rFonts w:hint="eastAsia"/>
        </w:rPr>
        <w:t>0</w:t>
      </w:r>
      <w:r w:rsidRPr="002E60DF">
        <w:rPr>
          <w:rFonts w:hint="eastAsia"/>
        </w:rPr>
        <w:t>，即</w:t>
      </w:r>
      <w:bookmarkEnd w:id="10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26365" type="#_x0000_t75" style="width:257.2pt;height:119.05pt" o:ole="">
                  <v:imagedata r:id="rId694" o:title=""/>
                </v:shape>
                <o:OLEObject Type="Embed" ProgID="Equation.DSMT4" ShapeID="_x0000_i26365" DrawAspect="Content" ObjectID="_1765466775"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26366" type="#_x0000_t75" style="width:43.7pt;height:22.05pt" o:ole="">
            <v:imagedata r:id="rId696" o:title=""/>
          </v:shape>
          <o:OLEObject Type="Embed" ProgID="Equation.DSMT4" ShapeID="_x0000_i26366" DrawAspect="Content" ObjectID="_1765466776" r:id="rId697"/>
        </w:object>
      </w:r>
      <w:r w:rsidRPr="002E60DF">
        <w:rPr>
          <w:rFonts w:hint="eastAsia"/>
        </w:rPr>
        <w:t>对</w:t>
      </w:r>
      <w:r w:rsidRPr="002E60DF">
        <w:object w:dxaOrig="360" w:dyaOrig="380" w14:anchorId="4F10F130">
          <v:shape id="_x0000_i26367" type="#_x0000_t75" style="width:14.55pt;height:22.05pt" o:ole="">
            <v:imagedata r:id="rId698" o:title=""/>
          </v:shape>
          <o:OLEObject Type="Embed" ProgID="Equation.DSMT4" ShapeID="_x0000_i26367" DrawAspect="Content" ObjectID="_1765466777"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26368" type="#_x0000_t75" style="width:264.7pt;height:119.05pt" o:ole="">
                  <v:imagedata r:id="rId700" o:title=""/>
                </v:shape>
                <o:OLEObject Type="Embed" ProgID="Equation.DSMT4" ShapeID="_x0000_i26368" DrawAspect="Content" ObjectID="_1765466778"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26369" type="#_x0000_t75" style="width:332.1pt;height:43.7pt" o:ole="">
                  <v:imagedata r:id="rId702" o:title=""/>
                </v:shape>
                <o:OLEObject Type="Embed" ProgID="Equation.DSMT4" ShapeID="_x0000_i26369" DrawAspect="Content" ObjectID="_1765466779"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26370" type="#_x0000_t75" style="width:160.65pt;height:22.05pt" o:ole="">
            <v:imagedata r:id="rId704" o:title=""/>
          </v:shape>
          <o:OLEObject Type="Embed" ProgID="Equation.DSMT4" ShapeID="_x0000_i26370" DrawAspect="Content" ObjectID="_1765466780" r:id="rId705"/>
        </w:object>
      </w:r>
      <w:r w:rsidRPr="002E60DF">
        <w:rPr>
          <w:rFonts w:hint="eastAsia"/>
        </w:rPr>
        <w:t>和</w:t>
      </w:r>
      <w:r w:rsidR="007B7DC2" w:rsidRPr="002E60DF">
        <w:object w:dxaOrig="3300" w:dyaOrig="440" w14:anchorId="31F824F4">
          <v:shape id="_x0000_i26371" type="#_x0000_t75" style="width:161.05pt;height:22.05pt" o:ole="">
            <v:imagedata r:id="rId706" o:title=""/>
          </v:shape>
          <o:OLEObject Type="Embed" ProgID="Equation.DSMT4" ShapeID="_x0000_i26371" DrawAspect="Content" ObjectID="_1765466781"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26372" type="#_x0000_t75" style="width:231pt;height:127.35pt" o:ole="">
                  <v:imagedata r:id="rId708" o:title=""/>
                </v:shape>
                <o:OLEObject Type="Embed" ProgID="Equation.DSMT4" ShapeID="_x0000_i26372" DrawAspect="Content" ObjectID="_1765466782"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26373" type="#_x0000_t75" style="width:177.3pt;height:22.05pt" o:ole="">
            <v:imagedata r:id="rId710" o:title=""/>
          </v:shape>
          <o:OLEObject Type="Embed" ProgID="Equation.DSMT4" ShapeID="_x0000_i26373" DrawAspect="Content" ObjectID="_1765466783" r:id="rId711"/>
        </w:object>
      </w:r>
      <w:r w:rsidRPr="002E60DF">
        <w:rPr>
          <w:rFonts w:hint="eastAsia"/>
        </w:rPr>
        <w:t>和</w:t>
      </w:r>
      <w:r w:rsidR="007B7DC2" w:rsidRPr="002E60DF">
        <w:object w:dxaOrig="3700" w:dyaOrig="440" w14:anchorId="751EA8FA">
          <v:shape id="_x0000_i26374" type="#_x0000_t75" style="width:181.85pt;height:22.05pt" o:ole="">
            <v:imagedata r:id="rId712" o:title=""/>
          </v:shape>
          <o:OLEObject Type="Embed" ProgID="Equation.DSMT4" ShapeID="_x0000_i26374" DrawAspect="Content" ObjectID="_1765466784" r:id="rId713"/>
        </w:object>
      </w:r>
      <w:r w:rsidRPr="002E60DF">
        <w:rPr>
          <w:rFonts w:hint="eastAsia"/>
        </w:rPr>
        <w:t>。此外，考虑</w:t>
      </w:r>
      <w:r w:rsidRPr="002E60DF">
        <w:object w:dxaOrig="600" w:dyaOrig="400" w14:anchorId="34456E04">
          <v:shape id="_x0000_i26375" type="#_x0000_t75" style="width:29.55pt;height:22.05pt" o:ole="">
            <v:imagedata r:id="rId486" o:title=""/>
          </v:shape>
          <o:OLEObject Type="Embed" ProgID="Equation.DSMT4" ShapeID="_x0000_i26375" DrawAspect="Content" ObjectID="_1765466785" r:id="rId714"/>
        </w:object>
      </w:r>
      <w:r w:rsidRPr="002E60DF">
        <w:rPr>
          <w:rFonts w:hint="eastAsia"/>
        </w:rPr>
        <w:t>对</w:t>
      </w:r>
      <w:r w:rsidRPr="002E60DF">
        <w:object w:dxaOrig="320" w:dyaOrig="380" w14:anchorId="669A5835">
          <v:shape id="_x0000_i26376" type="#_x0000_t75" style="width:14.55pt;height:22.05pt" o:ole="">
            <v:imagedata r:id="rId488" o:title=""/>
          </v:shape>
          <o:OLEObject Type="Embed" ProgID="Equation.DSMT4" ShapeID="_x0000_i26376" DrawAspect="Content" ObjectID="_1765466786" r:id="rId715"/>
        </w:object>
      </w:r>
      <w:r w:rsidRPr="002E60DF">
        <w:rPr>
          <w:rFonts w:hint="eastAsia"/>
        </w:rPr>
        <w:t>和</w:t>
      </w:r>
      <w:r w:rsidRPr="002E60DF">
        <w:object w:dxaOrig="360" w:dyaOrig="380" w14:anchorId="4A36D167">
          <v:shape id="_x0000_i26377" type="#_x0000_t75" style="width:14.55pt;height:22.05pt" o:ole="">
            <v:imagedata r:id="rId716" o:title=""/>
          </v:shape>
          <o:OLEObject Type="Embed" ProgID="Equation.DSMT4" ShapeID="_x0000_i26377" DrawAspect="Content" ObjectID="_1765466787"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26378" type="#_x0000_t75" style="width:246.8pt;height:85.3pt" o:ole="">
                  <v:imagedata r:id="rId718" o:title=""/>
                </v:shape>
                <o:OLEObject Type="Embed" ProgID="Equation.DSMT4" ShapeID="_x0000_i26378" DrawAspect="Content" ObjectID="_1765466788"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26379" type="#_x0000_t75" style="width:14.55pt;height:22.05pt" o:ole="">
            <v:imagedata r:id="rId488" o:title=""/>
          </v:shape>
          <o:OLEObject Type="Embed" ProgID="Equation.DSMT4" ShapeID="_x0000_i26379" DrawAspect="Content" ObjectID="_1765466789" r:id="rId720"/>
        </w:object>
      </w:r>
      <w:r w:rsidRPr="002E60DF">
        <w:rPr>
          <w:rFonts w:hint="eastAsia"/>
        </w:rPr>
        <w:t>和</w:t>
      </w:r>
      <w:r w:rsidRPr="002E60DF">
        <w:object w:dxaOrig="360" w:dyaOrig="380" w14:anchorId="7461A1CB">
          <v:shape id="_x0000_i26380" type="#_x0000_t75" style="width:14.55pt;height:22.05pt" o:ole="">
            <v:imagedata r:id="rId721" o:title=""/>
          </v:shape>
          <o:OLEObject Type="Embed" ProgID="Equation.DSMT4" ShapeID="_x0000_i26380" DrawAspect="Content" ObjectID="_1765466790"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26381" type="#_x0000_t75" style="width:1in;height:22.05pt" o:ole="">
            <v:imagedata r:id="rId723" o:title=""/>
          </v:shape>
          <o:OLEObject Type="Embed" ProgID="Equation.DSMT4" ShapeID="_x0000_i26381" DrawAspect="Content" ObjectID="_1765466791" r:id="rId724"/>
        </w:object>
      </w:r>
      <w:r w:rsidRPr="002E60DF">
        <w:rPr>
          <w:rFonts w:hint="eastAsia"/>
        </w:rPr>
        <w:t>与</w:t>
      </w:r>
      <w:r w:rsidRPr="002E60DF">
        <w:object w:dxaOrig="1359" w:dyaOrig="400" w14:anchorId="7FF01D80">
          <v:shape id="_x0000_i26382" type="#_x0000_t75" style="width:64.9pt;height:22.05pt" o:ole="">
            <v:imagedata r:id="rId725" o:title=""/>
          </v:shape>
          <o:OLEObject Type="Embed" ProgID="Equation.DSMT4" ShapeID="_x0000_i26382" DrawAspect="Content" ObjectID="_1765466792" r:id="rId726"/>
        </w:object>
      </w:r>
      <w:r w:rsidRPr="002E60DF">
        <w:rPr>
          <w:rFonts w:hint="eastAsia"/>
        </w:rPr>
        <w:t>，定义</w:t>
      </w:r>
      <w:r w:rsidRPr="002E60DF">
        <w:object w:dxaOrig="2600" w:dyaOrig="480" w14:anchorId="39A8B2D5">
          <v:shape id="_x0000_i26383" type="#_x0000_t75" style="width:129.45pt;height:22.05pt" o:ole="">
            <v:imagedata r:id="rId727" o:title=""/>
          </v:shape>
          <o:OLEObject Type="Embed" ProgID="Equation.DSMT4" ShapeID="_x0000_i26383" DrawAspect="Content" ObjectID="_1765466793" r:id="rId728"/>
        </w:object>
      </w:r>
      <w:r w:rsidRPr="002E60DF">
        <w:rPr>
          <w:rFonts w:hint="eastAsia"/>
        </w:rPr>
        <w:t>，有</w:t>
      </w:r>
      <w:bookmarkStart w:id="106" w:name="_Hlk130842498"/>
      <w:r w:rsidRPr="002E60DF">
        <w:object w:dxaOrig="3019" w:dyaOrig="480" w14:anchorId="17E16E9F">
          <v:shape id="_x0000_i26384" type="#_x0000_t75" style="width:150.65pt;height:22.05pt" o:ole="">
            <v:imagedata r:id="rId729" o:title=""/>
          </v:shape>
          <o:OLEObject Type="Embed" ProgID="Equation.DSMT4" ShapeID="_x0000_i26384" DrawAspect="Content" ObjectID="_1765466794" r:id="rId730"/>
        </w:object>
      </w:r>
      <w:bookmarkEnd w:id="106"/>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26385" type="#_x0000_t75" style="width:210.15pt;height:30.8pt" o:ole="">
                  <v:imagedata r:id="rId731" o:title=""/>
                </v:shape>
                <o:OLEObject Type="Embed" ProgID="Equation.DSMT4" ShapeID="_x0000_i26385" DrawAspect="Content" ObjectID="_1765466795"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26386" type="#_x0000_t75" style="width:1in;height:27.9pt" o:ole="">
            <v:imagedata r:id="rId733" o:title=""/>
          </v:shape>
          <o:OLEObject Type="Embed" ProgID="Equation.DSMT4" ShapeID="_x0000_i26386" DrawAspect="Content" ObjectID="_1765466796" r:id="rId734"/>
        </w:object>
      </w:r>
      <w:r w:rsidRPr="002E60DF">
        <w:rPr>
          <w:rFonts w:hint="eastAsia"/>
        </w:rPr>
        <w:t>得</w:t>
      </w:r>
      <w:r w:rsidRPr="002E60DF">
        <w:object w:dxaOrig="260" w:dyaOrig="360" w14:anchorId="1D3DA613">
          <v:shape id="_x0000_i26387" type="#_x0000_t75" style="width:14.55pt;height:22.05pt" o:ole="">
            <v:imagedata r:id="rId502" o:title=""/>
          </v:shape>
          <o:OLEObject Type="Embed" ProgID="Equation.DSMT4" ShapeID="_x0000_i26387" DrawAspect="Content" ObjectID="_1765466797" r:id="rId735"/>
        </w:object>
      </w:r>
      <w:r w:rsidRPr="002E60DF">
        <w:rPr>
          <w:rFonts w:hint="eastAsia"/>
        </w:rPr>
        <w:t>时刻递推的耦合黎卡提方程，利用相同的推导可以得到对应</w:t>
      </w:r>
      <w:r w:rsidRPr="002E60DF">
        <w:object w:dxaOrig="1320" w:dyaOrig="360" w14:anchorId="6118E877">
          <v:shape id="_x0000_i26388" type="#_x0000_t75" style="width:64.9pt;height:22.05pt" o:ole="">
            <v:imagedata r:id="rId504" o:title=""/>
          </v:shape>
          <o:OLEObject Type="Embed" ProgID="Equation.DSMT4" ShapeID="_x0000_i26388" DrawAspect="Content" ObjectID="_1765466798"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26389" type="#_x0000_t75" style="width:22.05pt;height:22.05pt" o:ole="">
            <v:imagedata r:id="rId506" o:title=""/>
          </v:shape>
          <o:OLEObject Type="Embed" ProgID="Equation.DSMT4" ShapeID="_x0000_i26389" DrawAspect="Content" ObjectID="_1765466799"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26390" type="#_x0000_t75" style="width:382.05pt;height:22.05pt" o:ole="">
            <v:imagedata r:id="rId738" o:title=""/>
          </v:shape>
          <o:OLEObject Type="Embed" ProgID="Equation.DSMT4" ShapeID="_x0000_i26390" DrawAspect="Content" ObjectID="_1765466800" r:id="rId739"/>
        </w:object>
      </w:r>
    </w:p>
    <w:p w14:paraId="24E7627B" w14:textId="77777777" w:rsidR="002E60DF" w:rsidRPr="002E60DF" w:rsidRDefault="002E60DF" w:rsidP="002E60DF">
      <w:pPr>
        <w:pStyle w:val="affd"/>
        <w:ind w:firstLine="480"/>
      </w:pPr>
      <w:r w:rsidRPr="002E60DF">
        <w:t xml:space="preserve"> </w:t>
      </w:r>
      <w:bookmarkStart w:id="107" w:name="_Toc130586096"/>
      <w:r w:rsidRPr="002E60DF">
        <w:rPr>
          <w:rFonts w:hint="eastAsia"/>
        </w:rPr>
        <w:t>G</w:t>
      </w:r>
      <w:r w:rsidRPr="002E60DF">
        <w:t>CARE</w:t>
      </w:r>
      <w:r w:rsidRPr="002E60DF">
        <w:rPr>
          <w:rFonts w:hint="eastAsia"/>
        </w:rPr>
        <w:t>的等价形式——解矩阵形式</w:t>
      </w:r>
      <w:bookmarkEnd w:id="107"/>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26391" type="#_x0000_t75" style="width:28.3pt;height:35.8pt" o:ole="">
            <v:imagedata r:id="rId740" o:title=""/>
          </v:shape>
          <o:OLEObject Type="Embed" ProgID="Equation.DSMT4" ShapeID="_x0000_i26391" DrawAspect="Content" ObjectID="_1765466801"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26392" type="#_x0000_t75" style="width:344.2pt;height:69.9pt" o:ole="">
            <v:imagedata r:id="rId742" o:title=""/>
          </v:shape>
          <o:OLEObject Type="Embed" ProgID="Equation.DSMT4" ShapeID="_x0000_i26392" DrawAspect="Content" ObjectID="_1765466802"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26393" type="#_x0000_t75" style="width:154pt;height:22.05pt" o:ole="">
            <v:imagedata r:id="rId744" o:title=""/>
          </v:shape>
          <o:OLEObject Type="Embed" ProgID="Equation.DSMT4" ShapeID="_x0000_i26393" DrawAspect="Content" ObjectID="_1765466803" r:id="rId745"/>
        </w:object>
      </w:r>
      <w:r w:rsidRPr="002E60DF">
        <w:rPr>
          <w:rFonts w:hint="eastAsia"/>
        </w:rPr>
        <w:t>和</w:t>
      </w:r>
      <w:r w:rsidR="007B7DC2" w:rsidRPr="002E60DF">
        <w:object w:dxaOrig="3280" w:dyaOrig="400" w14:anchorId="7C5148C1">
          <v:shape id="_x0000_i26394" type="#_x0000_t75" style="width:161.9pt;height:22.05pt" o:ole="">
            <v:imagedata r:id="rId746" o:title=""/>
          </v:shape>
          <o:OLEObject Type="Embed" ProgID="Equation.DSMT4" ShapeID="_x0000_i26394" DrawAspect="Content" ObjectID="_1765466804"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26395" type="#_x0000_t75" style="width:496.5pt;height:79.1pt" o:ole="">
            <v:imagedata r:id="rId748" o:title=""/>
          </v:shape>
          <o:OLEObject Type="Embed" ProgID="Equation.DSMT4" ShapeID="_x0000_i26395" DrawAspect="Content" ObjectID="_1765466805"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26396" type="#_x0000_t75" style="width:22.05pt;height:14.55pt" o:ole="">
            <v:imagedata r:id="rId750" o:title=""/>
          </v:shape>
          <o:OLEObject Type="Embed" ProgID="Equation.DSMT4" ShapeID="_x0000_i26396" DrawAspect="Content" ObjectID="_1765466806" r:id="rId751"/>
        </w:object>
      </w:r>
      <w:r w:rsidRPr="002E60DF">
        <w:rPr>
          <w:rFonts w:hint="eastAsia"/>
        </w:rPr>
        <w:t>、</w:t>
      </w:r>
      <w:r w:rsidRPr="002E60DF">
        <w:object w:dxaOrig="440" w:dyaOrig="380" w14:anchorId="116C4CC8">
          <v:shape id="_x0000_i26397" type="#_x0000_t75" style="width:22.05pt;height:14.55pt" o:ole="">
            <v:imagedata r:id="rId752" o:title=""/>
          </v:shape>
          <o:OLEObject Type="Embed" ProgID="Equation.DSMT4" ShapeID="_x0000_i26397" DrawAspect="Content" ObjectID="_1765466807" r:id="rId753"/>
        </w:object>
      </w:r>
      <w:r w:rsidRPr="002E60DF">
        <w:rPr>
          <w:rFonts w:hint="eastAsia"/>
        </w:rPr>
        <w:t>的部分写为</w:t>
      </w:r>
      <w:r w:rsidRPr="002E60DF">
        <w:object w:dxaOrig="580" w:dyaOrig="760" w14:anchorId="02CA3E18">
          <v:shape id="_x0000_i26398" type="#_x0000_t75" style="width:28.3pt;height:35.8pt" o:ole="">
            <v:imagedata r:id="rId754" o:title=""/>
          </v:shape>
          <o:OLEObject Type="Embed" ProgID="Equation.DSMT4" ShapeID="_x0000_i26398" DrawAspect="Content" ObjectID="_1765466808"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26399" type="#_x0000_t75" style="width:14.55pt;height:14.55pt" o:ole="">
            <v:imagedata r:id="rId345" o:title=""/>
          </v:shape>
          <o:OLEObject Type="Embed" ProgID="Equation.DSMT4" ShapeID="_x0000_i26399" DrawAspect="Content" ObjectID="_1765466809"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26400" type="#_x0000_t75" style="width:482.35pt;height:121.95pt" o:ole="">
            <v:imagedata r:id="rId757" o:title=""/>
          </v:shape>
          <o:OLEObject Type="Embed" ProgID="Equation.DSMT4" ShapeID="_x0000_i26400" DrawAspect="Content" ObjectID="_1765466810"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8" w:name="_Toc15475902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8"/>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9" w:name="_Hlk130843441"/>
    <w:p w14:paraId="01C8E9A6" w14:textId="77777777" w:rsidR="002E60DF" w:rsidRPr="002E60DF" w:rsidRDefault="002E60DF" w:rsidP="002E60DF">
      <w:pPr>
        <w:pStyle w:val="affd"/>
        <w:ind w:firstLine="480"/>
      </w:pPr>
      <w:r w:rsidRPr="002E60DF">
        <w:object w:dxaOrig="1540" w:dyaOrig="480" w14:anchorId="4684F7D3">
          <v:shape id="_x0000_i26401" type="#_x0000_t75" style="width:79.1pt;height:22.05pt" o:ole="">
            <v:imagedata r:id="rId759" o:title=""/>
          </v:shape>
          <o:OLEObject Type="Embed" ProgID="Equation.DSMT4" ShapeID="_x0000_i26401" DrawAspect="Content" ObjectID="_1765466811" r:id="rId760"/>
        </w:object>
      </w:r>
      <w:bookmarkEnd w:id="109"/>
      <w:r w:rsidRPr="002E60DF">
        <w:rPr>
          <w:rFonts w:hint="eastAsia"/>
        </w:rPr>
        <w:t>能镇定；</w:t>
      </w:r>
    </w:p>
    <w:bookmarkStart w:id="110" w:name="_Hlk130843463"/>
    <w:p w14:paraId="13B84931" w14:textId="77777777" w:rsidR="002E60DF" w:rsidRPr="002E60DF" w:rsidRDefault="002E60DF" w:rsidP="002E60DF">
      <w:pPr>
        <w:pStyle w:val="affd"/>
        <w:ind w:firstLine="480"/>
      </w:pPr>
      <w:r w:rsidRPr="002E60DF">
        <w:object w:dxaOrig="1560" w:dyaOrig="480" w14:anchorId="76243DFA">
          <v:shape id="_x0000_i26402" type="#_x0000_t75" style="width:79.1pt;height:22.05pt" o:ole="">
            <v:imagedata r:id="rId761" o:title=""/>
          </v:shape>
          <o:OLEObject Type="Embed" ProgID="Equation.DSMT4" ShapeID="_x0000_i26402" DrawAspect="Content" ObjectID="_1765466812" r:id="rId762"/>
        </w:object>
      </w:r>
      <w:bookmarkEnd w:id="11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26403" type="#_x0000_t75" style="width:166.05pt;height:22.05pt" o:ole="">
            <v:imagedata r:id="rId763" o:title=""/>
          </v:shape>
          <o:OLEObject Type="Embed" ProgID="Equation.DSMT4" ShapeID="_x0000_i26403" DrawAspect="Content" ObjectID="_1765466813"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26404" type="#_x0000_t75" style="width:7.1pt;height:14.55pt" o:ole="">
            <v:imagedata r:id="rId765" o:title=""/>
          </v:shape>
          <o:OLEObject Type="Embed" ProgID="Equation.DSMT4" ShapeID="_x0000_i26404" DrawAspect="Content" ObjectID="_1765466814" r:id="rId766"/>
        </w:object>
      </w:r>
      <w:r w:rsidRPr="002E60DF">
        <w:rPr>
          <w:rFonts w:hint="eastAsia"/>
        </w:rPr>
        <w:t>，跟踪误差</w:t>
      </w:r>
      <w:r w:rsidRPr="002E60DF">
        <w:object w:dxaOrig="260" w:dyaOrig="360" w14:anchorId="5B4E29D7">
          <v:shape id="_x0000_i26405" type="#_x0000_t75" style="width:14.55pt;height:22.05pt" o:ole="">
            <v:imagedata r:id="rId767" o:title=""/>
          </v:shape>
          <o:OLEObject Type="Embed" ProgID="Equation.DSMT4" ShapeID="_x0000_i26405" DrawAspect="Content" ObjectID="_1765466815" r:id="rId768"/>
        </w:object>
      </w:r>
      <w:r w:rsidRPr="002E60DF">
        <w:rPr>
          <w:rFonts w:hint="eastAsia"/>
        </w:rPr>
        <w:t>难以保证收敛，我们转而分析</w:t>
      </w:r>
      <w:r w:rsidRPr="002E60DF">
        <w:object w:dxaOrig="260" w:dyaOrig="360" w14:anchorId="60A80302">
          <v:shape id="_x0000_i26406" type="#_x0000_t75" style="width:14.55pt;height:22.05pt" o:ole="">
            <v:imagedata r:id="rId769" o:title=""/>
          </v:shape>
          <o:OLEObject Type="Embed" ProgID="Equation.DSMT4" ShapeID="_x0000_i26406" DrawAspect="Content" ObjectID="_1765466816" r:id="rId770"/>
        </w:object>
      </w:r>
      <w:r w:rsidRPr="002E60DF">
        <w:rPr>
          <w:rFonts w:hint="eastAsia"/>
        </w:rPr>
        <w:t>的收敛性，即考察在反馈控制器</w:t>
      </w:r>
      <w:r w:rsidRPr="002E60DF">
        <w:object w:dxaOrig="1040" w:dyaOrig="420" w14:anchorId="28883EC4">
          <v:shape id="_x0000_i26407" type="#_x0000_t75" style="width:43.7pt;height:14.55pt" o:ole="">
            <v:imagedata r:id="rId520" o:title=""/>
          </v:shape>
          <o:OLEObject Type="Embed" ProgID="Equation.DSMT4" ShapeID="_x0000_i26407" DrawAspect="Content" ObjectID="_1765466817"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26408" type="#_x0000_t75" style="width:260.55pt;height:49.95pt" o:ole="">
            <v:imagedata r:id="rId772" o:title=""/>
          </v:shape>
          <o:OLEObject Type="Embed" ProgID="Equation.DSMT4" ShapeID="_x0000_i26408" DrawAspect="Content" ObjectID="_1765466818"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26409" type="#_x0000_t75" style="width:94.05pt;height:22.05pt" o:ole="">
            <v:imagedata r:id="rId774" o:title=""/>
          </v:shape>
          <o:OLEObject Type="Embed" ProgID="Equation.DSMT4" ShapeID="_x0000_i26409" DrawAspect="Content" ObjectID="_1765466819" r:id="rId775"/>
        </w:object>
      </w:r>
      <w:r w:rsidRPr="002E60DF">
        <w:rPr>
          <w:rFonts w:hint="eastAsia"/>
        </w:rPr>
        <w:t>，所以</w:t>
      </w:r>
      <w:r w:rsidRPr="002E60DF">
        <w:object w:dxaOrig="680" w:dyaOrig="360" w14:anchorId="5037BAAD">
          <v:shape id="_x0000_i26410" type="#_x0000_t75" style="width:36.2pt;height:22.05pt" o:ole="">
            <v:imagedata r:id="rId776" o:title=""/>
          </v:shape>
          <o:OLEObject Type="Embed" ProgID="Equation.DSMT4" ShapeID="_x0000_i26410" DrawAspect="Content" ObjectID="_1765466820" r:id="rId777"/>
        </w:object>
      </w:r>
      <w:r w:rsidRPr="002E60DF">
        <w:rPr>
          <w:rFonts w:hint="eastAsia"/>
        </w:rPr>
        <w:t>时，</w:t>
      </w:r>
      <w:r w:rsidRPr="002E60DF">
        <w:object w:dxaOrig="260" w:dyaOrig="360" w14:anchorId="05015EFC">
          <v:shape id="_x0000_i26411" type="#_x0000_t75" style="width:14.55pt;height:22.05pt" o:ole="">
            <v:imagedata r:id="rId526" o:title=""/>
          </v:shape>
          <o:OLEObject Type="Embed" ProgID="Equation.DSMT4" ShapeID="_x0000_i26411" DrawAspect="Content" ObjectID="_1765466821" r:id="rId778"/>
        </w:object>
      </w:r>
      <w:r w:rsidRPr="002E60DF">
        <w:rPr>
          <w:rFonts w:hint="eastAsia"/>
        </w:rPr>
        <w:t>收敛等价于</w:t>
      </w:r>
      <w:r w:rsidRPr="002E60DF">
        <w:object w:dxaOrig="260" w:dyaOrig="360" w14:anchorId="20A59EC0">
          <v:shape id="_x0000_i26412" type="#_x0000_t75" style="width:14.55pt;height:22.05pt" o:ole="">
            <v:imagedata r:id="rId528" o:title=""/>
          </v:shape>
          <o:OLEObject Type="Embed" ProgID="Equation.DSMT4" ShapeID="_x0000_i26412" DrawAspect="Content" ObjectID="_1765466822"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26413" type="#_x0000_t75" style="width:14.55pt;height:14.55pt" o:ole="">
            <v:imagedata r:id="rId530" o:title=""/>
          </v:shape>
          <o:OLEObject Type="Embed" ProgID="Equation.DSMT4" ShapeID="_x0000_i26413" DrawAspect="Content" ObjectID="_1765466823"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26414" type="#_x0000_t75" style="width:403.3pt;height:252.2pt" o:ole="">
            <v:imagedata r:id="rId781" o:title=""/>
          </v:shape>
          <o:OLEObject Type="Embed" ProgID="Equation.DSMT4" ShapeID="_x0000_i26414" DrawAspect="Content" ObjectID="_1765466824" r:id="rId782"/>
        </w:object>
      </w:r>
    </w:p>
    <w:p w14:paraId="7FCA636F" w14:textId="614D5B84" w:rsidR="002E60DF" w:rsidRPr="002E60DF" w:rsidRDefault="00B32817" w:rsidP="002E60DF">
      <w:pPr>
        <w:pStyle w:val="affd"/>
        <w:ind w:firstLine="480"/>
      </w:pPr>
      <w:r w:rsidRPr="002E60DF">
        <w:object w:dxaOrig="8100" w:dyaOrig="6600" w14:anchorId="5BE33161">
          <v:shape id="_x0000_i26415" type="#_x0000_t75" style="width:311.7pt;height:251.4pt" o:ole="">
            <v:imagedata r:id="rId783" o:title=""/>
          </v:shape>
          <o:OLEObject Type="Embed" ProgID="Equation.DSMT4" ShapeID="_x0000_i26415" DrawAspect="Content" ObjectID="_1765466825"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26416" type="#_x0000_t75" style="width:151.1pt;height:22.05pt" o:ole="">
            <v:imagedata r:id="rId534" o:title=""/>
          </v:shape>
          <o:OLEObject Type="Embed" ProgID="Equation.DSMT4" ShapeID="_x0000_i26416" DrawAspect="Content" ObjectID="_1765466826"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26417" type="#_x0000_t75" style="width:29.55pt;height:22.05pt" o:ole="">
            <v:imagedata r:id="rId786" o:title=""/>
          </v:shape>
          <o:OLEObject Type="Embed" ProgID="Equation.DSMT4" ShapeID="_x0000_i26417" DrawAspect="Content" ObjectID="_1765466827"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26418" type="#_x0000_t75" style="width:7.1pt;height:14.55pt" o:ole="">
            <v:imagedata r:id="rId788" o:title=""/>
          </v:shape>
          <o:OLEObject Type="Embed" ProgID="Equation.DSMT4" ShapeID="_x0000_i26418" DrawAspect="Content" ObjectID="_1765466828" r:id="rId789"/>
        </w:object>
      </w:r>
      <w:r w:rsidRPr="002E60DF">
        <w:rPr>
          <w:rFonts w:hint="eastAsia"/>
        </w:rPr>
        <w:t>，在零初始条件以及任意噪声序列</w:t>
      </w:r>
      <w:r w:rsidRPr="002E60DF">
        <w:object w:dxaOrig="1880" w:dyaOrig="440" w14:anchorId="4EC5BFD6">
          <v:shape id="_x0000_i26419" type="#_x0000_t75" style="width:94.05pt;height:22.05pt" o:ole="">
            <v:imagedata r:id="rId654" o:title=""/>
          </v:shape>
          <o:OLEObject Type="Embed" ProgID="Equation.DSMT4" ShapeID="_x0000_i26419" DrawAspect="Content" ObjectID="_1765466829" r:id="rId790"/>
        </w:object>
      </w:r>
      <w:r w:rsidRPr="002E60DF">
        <w:rPr>
          <w:rFonts w:hint="eastAsia"/>
        </w:rPr>
        <w:t>下，满足</w:t>
      </w:r>
      <w:r w:rsidRPr="002E60DF">
        <w:object w:dxaOrig="4860" w:dyaOrig="840" w14:anchorId="135D5148">
          <v:shape id="_x0000_i26420" type="#_x0000_t75" style="width:236.8pt;height:42.45pt" o:ole="">
            <v:imagedata r:id="rId791" o:title=""/>
          </v:shape>
          <o:OLEObject Type="Embed" ProgID="Equation.DSMT4" ShapeID="_x0000_i26420" DrawAspect="Content" ObjectID="_1765466830" r:id="rId792"/>
        </w:object>
      </w:r>
      <w:r w:rsidRPr="002E60DF">
        <w:rPr>
          <w:rFonts w:hint="eastAsia"/>
        </w:rPr>
        <w:t>，考虑控制器</w:t>
      </w:r>
      <w:r w:rsidRPr="002E60DF">
        <w:object w:dxaOrig="540" w:dyaOrig="380" w14:anchorId="7E03F724">
          <v:shape id="_x0000_i26421" type="#_x0000_t75" style="width:29.55pt;height:22.05pt" o:ole="">
            <v:imagedata r:id="rId786" o:title=""/>
          </v:shape>
          <o:OLEObject Type="Embed" ProgID="Equation.DSMT4" ShapeID="_x0000_i26421" DrawAspect="Content" ObjectID="_1765466831"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26422" type="#_x0000_t75" style="width:260.55pt;height:49.95pt" o:ole="">
            <v:imagedata r:id="rId794" o:title=""/>
          </v:shape>
          <o:OLEObject Type="Embed" ProgID="Equation.DSMT4" ShapeID="_x0000_i26422" DrawAspect="Content" ObjectID="_1765466832"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26423" type="#_x0000_t75" style="width:7.1pt;height:14.55pt" o:ole="">
            <v:imagedata r:id="rId796" o:title=""/>
          </v:shape>
          <o:OLEObject Type="Embed" ProgID="Equation.DSMT4" ShapeID="_x0000_i26423" DrawAspect="Content" ObjectID="_1765466833" r:id="rId797"/>
        </w:object>
      </w:r>
      <w:r w:rsidRPr="002E60DF">
        <w:rPr>
          <w:rFonts w:hint="eastAsia"/>
        </w:rPr>
        <w:t>时刻，系统模态为</w:t>
      </w:r>
      <w:r w:rsidRPr="002E60DF">
        <w:object w:dxaOrig="320" w:dyaOrig="360" w14:anchorId="7DE09291">
          <v:shape id="_x0000_i26424" type="#_x0000_t75" style="width:14.55pt;height:22.05pt" o:ole="">
            <v:imagedata r:id="rId798" o:title=""/>
          </v:shape>
          <o:OLEObject Type="Embed" ProgID="Equation.DSMT4" ShapeID="_x0000_i26424" DrawAspect="Content" ObjectID="_1765466834"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26425" type="#_x0000_t75" style="width:14.55pt;height:13.3pt" o:ole="">
            <v:imagedata r:id="rId530" o:title=""/>
          </v:shape>
          <o:OLEObject Type="Embed" ProgID="Equation.DSMT4" ShapeID="_x0000_i26425" DrawAspect="Content" ObjectID="_1765466835"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26426" type="#_x0000_t75" style="width:22.05pt;height:14.55pt" o:ole="">
            <v:imagedata r:id="rId801" o:title=""/>
          </v:shape>
          <o:OLEObject Type="Embed" ProgID="Equation.DSMT4" ShapeID="_x0000_i26426" DrawAspect="Content" ObjectID="_1765466836" r:id="rId802"/>
        </w:object>
      </w:r>
      <w:r w:rsidRPr="002E60DF">
        <w:rPr>
          <w:rFonts w:hint="eastAsia"/>
        </w:rPr>
        <w:t>时刻，</w:t>
      </w:r>
      <w:r w:rsidRPr="002E60DF">
        <w:object w:dxaOrig="1320" w:dyaOrig="560" w14:anchorId="7B79136E">
          <v:shape id="_x0000_i26427" type="#_x0000_t75" style="width:64.9pt;height:28.3pt" o:ole="">
            <v:imagedata r:id="rId803" o:title=""/>
          </v:shape>
          <o:OLEObject Type="Embed" ProgID="Equation.DSMT4" ShapeID="_x0000_i26427" DrawAspect="Content" ObjectID="_1765466837"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26428" type="#_x0000_t75" style="width:308pt;height:72.4pt" o:ole="">
            <v:imagedata r:id="rId805" o:title=""/>
          </v:shape>
          <o:OLEObject Type="Embed" ProgID="Equation.DSMT4" ShapeID="_x0000_i26428" DrawAspect="Content" ObjectID="_1765466838"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26429" type="#_x0000_t75" style="width:238.9pt;height:22.05pt" o:ole="">
            <v:imagedata r:id="rId807" o:title=""/>
          </v:shape>
          <o:OLEObject Type="Embed" ProgID="Equation.DSMT4" ShapeID="_x0000_i26429" DrawAspect="Content" ObjectID="_1765466839"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26430" type="#_x0000_t75" style="width:283.4pt;height:29.55pt" o:ole="">
            <v:imagedata r:id="rId809" o:title=""/>
          </v:shape>
          <o:OLEObject Type="Embed" ProgID="Equation.DSMT4" ShapeID="_x0000_i26430" DrawAspect="Content" ObjectID="_1765466840"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26431" type="#_x0000_t75" style="width:466.15pt;height:401.6pt" o:ole="">
            <v:imagedata r:id="rId811" o:title=""/>
          </v:shape>
          <o:OLEObject Type="Embed" ProgID="Equation.DSMT4" ShapeID="_x0000_i26431" DrawAspect="Content" ObjectID="_1765466841" r:id="rId812"/>
        </w:object>
      </w:r>
    </w:p>
    <w:p w14:paraId="7FC4BB1B" w14:textId="5B6DA94D" w:rsidR="002E60DF" w:rsidRPr="002E60DF" w:rsidRDefault="002E60DF" w:rsidP="002E60DF">
      <w:pPr>
        <w:pStyle w:val="affd"/>
        <w:ind w:firstLine="480"/>
      </w:pPr>
      <w:r w:rsidRPr="002E60DF">
        <w:rPr>
          <w:rFonts w:hint="eastAsia"/>
        </w:rPr>
        <w:t>其中</w:t>
      </w:r>
      <w:bookmarkStart w:id="111" w:name="_Hlk130845036"/>
      <w:r w:rsidRPr="002E60DF">
        <w:object w:dxaOrig="1680" w:dyaOrig="380" w14:anchorId="465B39CA">
          <v:shape id="_x0000_i26432" type="#_x0000_t75" style="width:86.55pt;height:22.05pt" o:ole="">
            <v:imagedata r:id="rId813" o:title=""/>
          </v:shape>
          <o:OLEObject Type="Embed" ProgID="Equation.DSMT4" ShapeID="_x0000_i26432" DrawAspect="Content" ObjectID="_1765466842" r:id="rId814"/>
        </w:object>
      </w:r>
      <w:bookmarkEnd w:id="111"/>
      <w:r w:rsidR="00181784">
        <w:t>，</w:t>
      </w:r>
      <w:r w:rsidRPr="002E60DF">
        <w:rPr>
          <w:rFonts w:hint="eastAsia"/>
        </w:rPr>
        <w:t>由于反馈控制器</w:t>
      </w:r>
      <w:r w:rsidRPr="002E60DF">
        <w:object w:dxaOrig="1040" w:dyaOrig="420" w14:anchorId="34C4DB1E">
          <v:shape id="_x0000_i26433" type="#_x0000_t75" style="width:58.7pt;height:22.05pt" o:ole="">
            <v:imagedata r:id="rId520" o:title=""/>
          </v:shape>
          <o:OLEObject Type="Embed" ProgID="Equation.DSMT4" ShapeID="_x0000_i26433" DrawAspect="Content" ObjectID="_1765466843"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26434" type="#_x0000_t75" style="width:130.7pt;height:29.55pt" o:ole="">
            <v:imagedata r:id="rId816" o:title=""/>
          </v:shape>
          <o:OLEObject Type="Embed" ProgID="Equation.DSMT4" ShapeID="_x0000_i26434" DrawAspect="Content" ObjectID="_1765466844"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26435" type="#_x0000_t75" style="width:263.05pt;height:29.55pt" o:ole="">
            <v:imagedata r:id="rId818" o:title=""/>
          </v:shape>
          <o:OLEObject Type="Embed" ProgID="Equation.DSMT4" ShapeID="_x0000_i26435" DrawAspect="Content" ObjectID="_1765466845"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26436" type="#_x0000_t75" style="width:306.3pt;height:33.7pt" o:ole="">
            <v:imagedata r:id="rId820" o:title=""/>
          </v:shape>
          <o:OLEObject Type="Embed" ProgID="Equation.DSMT4" ShapeID="_x0000_i26436" DrawAspect="Content" ObjectID="_1765466846"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26437" type="#_x0000_t75" style="width:36.2pt;height:29.55pt" o:ole="">
            <v:imagedata r:id="rId822" o:title=""/>
          </v:shape>
          <o:OLEObject Type="Embed" ProgID="Equation.DSMT4" ShapeID="_x0000_i26437" DrawAspect="Content" ObjectID="_1765466847" r:id="rId823"/>
        </w:object>
      </w:r>
      <w:r w:rsidRPr="002E60DF">
        <w:rPr>
          <w:rFonts w:hint="eastAsia"/>
        </w:rPr>
        <w:t>能镇定，</w:t>
      </w:r>
      <w:r w:rsidRPr="002E60DF">
        <w:object w:dxaOrig="660" w:dyaOrig="400" w14:anchorId="0A77063A">
          <v:shape id="_x0000_i26438" type="#_x0000_t75" style="width:36.2pt;height:22.05pt" o:ole="">
            <v:imagedata r:id="rId824" o:title=""/>
          </v:shape>
          <o:OLEObject Type="Embed" ProgID="Equation.DSMT4" ShapeID="_x0000_i26438" DrawAspect="Content" ObjectID="_1765466848" r:id="rId825"/>
        </w:object>
      </w:r>
      <w:r w:rsidRPr="002E60DF">
        <w:rPr>
          <w:rFonts w:hint="eastAsia"/>
        </w:rPr>
        <w:t>可检测，即存在镇定解，且再镇定解对应的控制器</w:t>
      </w:r>
      <w:r w:rsidRPr="002E60DF">
        <w:object w:dxaOrig="540" w:dyaOrig="380" w14:anchorId="13369C24">
          <v:shape id="_x0000_i26439" type="#_x0000_t75" style="width:29.55pt;height:22.05pt" o:ole="">
            <v:imagedata r:id="rId786" o:title=""/>
          </v:shape>
          <o:OLEObject Type="Embed" ProgID="Equation.DSMT4" ShapeID="_x0000_i26439" DrawAspect="Content" ObjectID="_1765466849"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26440" type="#_x0000_t75" style="width:101.55pt;height:22.05pt" o:ole="">
            <v:imagedata r:id="rId827" o:title=""/>
          </v:shape>
          <o:OLEObject Type="Embed" ProgID="Equation.DSMT4" ShapeID="_x0000_i26440" DrawAspect="Content" ObjectID="_1765466850"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26441" type="#_x0000_t75" style="width:168.55pt;height:33.7pt" o:ole="">
            <v:imagedata r:id="rId829" o:title=""/>
          </v:shape>
          <o:OLEObject Type="Embed" ProgID="Equation.DSMT4" ShapeID="_x0000_i26441" DrawAspect="Content" ObjectID="_1765466851"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26442" type="#_x0000_t75" style="width:81.15pt;height:15.8pt" o:ole="">
            <v:imagedata r:id="rId831" o:title=""/>
          </v:shape>
          <o:OLEObject Type="Embed" ProgID="Equation.DSMT4" ShapeID="_x0000_i26442" DrawAspect="Content" ObjectID="_1765466852"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26443" type="#_x0000_t75" style="width:85.3pt;height:17.05pt" o:ole="">
            <v:imagedata r:id="rId833" o:title=""/>
          </v:shape>
          <o:OLEObject Type="Embed" ProgID="Equation.DSMT4" ShapeID="_x0000_i26443" DrawAspect="Content" ObjectID="_1765466853"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26444" type="#_x0000_t75" style="width:178.15pt;height:33.7pt" o:ole="">
            <v:imagedata r:id="rId835" o:title=""/>
          </v:shape>
          <o:OLEObject Type="Embed" ProgID="Equation.DSMT4" ShapeID="_x0000_i26444" DrawAspect="Content" ObjectID="_1765466854"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26445" type="#_x0000_t75" style="width:1in;height:18.3pt" o:ole="">
            <v:imagedata r:id="rId837" o:title=""/>
          </v:shape>
          <o:OLEObject Type="Embed" ProgID="Equation.DSMT4" ShapeID="_x0000_i26445" DrawAspect="Content" ObjectID="_1765466855" r:id="rId838"/>
        </w:object>
      </w:r>
    </w:p>
    <w:p w14:paraId="2589CC14" w14:textId="77777777" w:rsidR="002E60DF" w:rsidRPr="002E60DF" w:rsidRDefault="002E60DF" w:rsidP="002E60DF">
      <w:pPr>
        <w:pStyle w:val="affd"/>
        <w:ind w:firstLine="480"/>
      </w:pPr>
      <w:r w:rsidRPr="002E60DF">
        <w:object w:dxaOrig="3120" w:dyaOrig="380" w14:anchorId="7E79DD0B">
          <v:shape id="_x0000_i26446" type="#_x0000_t75" style="width:134.45pt;height:15.8pt" o:ole="">
            <v:imagedata r:id="rId839" o:title=""/>
          </v:shape>
          <o:OLEObject Type="Embed" ProgID="Equation.DSMT4" ShapeID="_x0000_i26446" DrawAspect="Content" ObjectID="_1765466856"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2" w:name="_Toc154759021"/>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2"/>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26447" type="#_x0000_t75" style="width:14.55pt;height:14.55pt" o:ole="">
            <v:imagedata r:id="rId433" o:title=""/>
          </v:shape>
          <o:OLEObject Type="Embed" ProgID="Equation.DSMT4" ShapeID="_x0000_i26447" DrawAspect="Content" ObjectID="_1765466857" r:id="rId841"/>
        </w:object>
      </w:r>
      <w:r w:rsidRPr="002E60DF">
        <w:rPr>
          <w:rFonts w:hint="eastAsia"/>
        </w:rPr>
        <w:t>，系统模态</w:t>
      </w:r>
      <w:r w:rsidRPr="002E60DF">
        <w:object w:dxaOrig="780" w:dyaOrig="380" w14:anchorId="53C6745F">
          <v:shape id="_x0000_i26448" type="#_x0000_t75" style="width:43.3pt;height:14.55pt" o:ole="">
            <v:imagedata r:id="rId647" o:title=""/>
          </v:shape>
          <o:OLEObject Type="Embed" ProgID="Equation.DSMT4" ShapeID="_x0000_i26448" DrawAspect="Content" ObjectID="_1765466858" r:id="rId842"/>
        </w:object>
      </w:r>
      <w:r w:rsidRPr="002E60DF">
        <w:rPr>
          <w:rFonts w:hint="eastAsia"/>
        </w:rPr>
        <w:t>，状态为</w:t>
      </w:r>
      <w:r w:rsidRPr="002E60DF">
        <w:object w:dxaOrig="320" w:dyaOrig="380" w14:anchorId="7F6B54B9">
          <v:shape id="_x0000_i26449" type="#_x0000_t75" style="width:14.55pt;height:22.05pt" o:ole="">
            <v:imagedata r:id="rId437" o:title=""/>
          </v:shape>
          <o:OLEObject Type="Embed" ProgID="Equation.DSMT4" ShapeID="_x0000_i26449" DrawAspect="Content" ObjectID="_1765466859" r:id="rId843"/>
        </w:object>
      </w:r>
      <w:r w:rsidRPr="002E60DF">
        <w:rPr>
          <w:rFonts w:hint="eastAsia"/>
        </w:rPr>
        <w:t>时，选择控制律</w:t>
      </w:r>
      <w:r w:rsidRPr="002E60DF">
        <w:object w:dxaOrig="1760" w:dyaOrig="440" w14:anchorId="539E32D8">
          <v:shape id="_x0000_i26450" type="#_x0000_t75" style="width:86.55pt;height:22.05pt" o:ole="">
            <v:imagedata r:id="rId292" o:title=""/>
          </v:shape>
          <o:OLEObject Type="Embed" ProgID="Equation.DSMT4" ShapeID="_x0000_i26450" DrawAspect="Content" ObjectID="_1765466860" r:id="rId844"/>
        </w:object>
      </w:r>
      <w:r w:rsidRPr="002E60DF">
        <w:rPr>
          <w:rFonts w:hint="eastAsia"/>
        </w:rPr>
        <w:t>使得性能指标</w:t>
      </w:r>
      <w:r w:rsidRPr="002E60DF">
        <w:object w:dxaOrig="2220" w:dyaOrig="440" w14:anchorId="77116933">
          <v:shape id="_x0000_i26451" type="#_x0000_t75" style="width:108.6pt;height:22.05pt" o:ole="">
            <v:imagedata r:id="rId440" o:title=""/>
          </v:shape>
          <o:OLEObject Type="Embed" ProgID="Equation.DSMT4" ShapeID="_x0000_i26451" DrawAspect="Content" ObjectID="_1765466861"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26452" type="#_x0000_t75" style="width:114.45pt;height:22.05pt" o:ole="">
            <v:imagedata r:id="rId652" o:title=""/>
          </v:shape>
          <o:OLEObject Type="Embed" ProgID="Equation.DSMT4" ShapeID="_x0000_i26452" DrawAspect="Content" ObjectID="_1765466862" r:id="rId846"/>
        </w:object>
      </w:r>
      <w:r w:rsidRPr="002E60DF">
        <w:rPr>
          <w:rFonts w:hint="eastAsia"/>
        </w:rPr>
        <w:t>尽可能的大的过程噪声</w:t>
      </w:r>
      <w:r w:rsidRPr="002E60DF">
        <w:object w:dxaOrig="1880" w:dyaOrig="440" w14:anchorId="2D4E1DFE">
          <v:shape id="_x0000_i26453" type="#_x0000_t75" style="width:94.05pt;height:22.05pt" o:ole="">
            <v:imagedata r:id="rId654" o:title=""/>
          </v:shape>
          <o:OLEObject Type="Embed" ProgID="Equation.DSMT4" ShapeID="_x0000_i26453" DrawAspect="Content" ObjectID="_1765466863" r:id="rId847"/>
        </w:object>
      </w:r>
      <w:r w:rsidRPr="002E60DF">
        <w:rPr>
          <w:rFonts w:hint="eastAsia"/>
        </w:rPr>
        <w:t>进行控制器设计，在这种情况下设计的控制器可以称为</w:t>
      </w:r>
      <w:r w:rsidRPr="002E60DF">
        <w:object w:dxaOrig="380" w:dyaOrig="360" w14:anchorId="28E1719E">
          <v:shape id="_x0000_i26454" type="#_x0000_t75" style="width:22.05pt;height:14.55pt" o:ole="">
            <v:imagedata r:id="rId656" o:title=""/>
          </v:shape>
          <o:OLEObject Type="Embed" ProgID="Equation.DSMT4" ShapeID="_x0000_i26454" DrawAspect="Content" ObjectID="_1765466864"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26455" type="#_x0000_t75" style="width:225.15pt;height:54.5pt" o:ole="">
                  <v:imagedata r:id="rId849" o:title=""/>
                </v:shape>
                <o:OLEObject Type="Embed" ProgID="Equation.DSMT4" ShapeID="_x0000_i26455" DrawAspect="Content" ObjectID="_1765466865"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26456" type="#_x0000_t75" style="width:298.4pt;height:118.2pt" o:ole="">
                  <v:imagedata r:id="rId851" o:title=""/>
                </v:shape>
                <o:OLEObject Type="Embed" ProgID="Equation.DSMT4" ShapeID="_x0000_i26456" DrawAspect="Content" ObjectID="_1765466866"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26457" type="#_x0000_t75" style="width:142.75pt;height:57.45pt" o:ole="">
                  <v:imagedata r:id="rId853" o:title=""/>
                </v:shape>
                <o:OLEObject Type="Embed" ProgID="Equation.DSMT4" ShapeID="_x0000_i26457" DrawAspect="Content" ObjectID="_1765466867"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26458" type="#_x0000_t75" style="width:347.5pt;height:136.1pt" o:ole="">
                  <v:imagedata r:id="rId855" o:title=""/>
                </v:shape>
                <o:OLEObject Type="Embed" ProgID="Equation.DSMT4" ShapeID="_x0000_i26458" DrawAspect="Content" ObjectID="_1765466868"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26459" type="#_x0000_t75" style="width:22.05pt;height:14.55pt" o:ole="">
            <v:imagedata r:id="rId750" o:title=""/>
          </v:shape>
          <o:OLEObject Type="Embed" ProgID="Equation.DSMT4" ShapeID="_x0000_i26459" DrawAspect="Content" ObjectID="_1765466869" r:id="rId857"/>
        </w:object>
      </w:r>
      <w:r w:rsidRPr="002E60DF">
        <w:rPr>
          <w:rFonts w:hint="eastAsia"/>
        </w:rPr>
        <w:t>、</w:t>
      </w:r>
      <w:r w:rsidRPr="002E60DF">
        <w:object w:dxaOrig="440" w:dyaOrig="380" w14:anchorId="33E401C8">
          <v:shape id="_x0000_i26460" type="#_x0000_t75" style="width:22.05pt;height:14.55pt" o:ole="">
            <v:imagedata r:id="rId752" o:title=""/>
          </v:shape>
          <o:OLEObject Type="Embed" ProgID="Equation.DSMT4" ShapeID="_x0000_i26460" DrawAspect="Content" ObjectID="_1765466870" r:id="rId858"/>
        </w:object>
      </w:r>
      <w:r w:rsidRPr="002E60DF">
        <w:rPr>
          <w:rFonts w:hint="eastAsia"/>
        </w:rPr>
        <w:t>的部分写为</w:t>
      </w:r>
      <w:r w:rsidRPr="002E60DF">
        <w:object w:dxaOrig="580" w:dyaOrig="760" w14:anchorId="4D252F32">
          <v:shape id="_x0000_i26461" type="#_x0000_t75" style="width:28.3pt;height:35.8pt" o:ole="">
            <v:imagedata r:id="rId754" o:title=""/>
          </v:shape>
          <o:OLEObject Type="Embed" ProgID="Equation.DSMT4" ShapeID="_x0000_i26461" DrawAspect="Content" ObjectID="_1765466871"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26462" type="#_x0000_t75" style="width:14.55pt;height:14.55pt" o:ole="">
            <v:imagedata r:id="rId345" o:title=""/>
          </v:shape>
          <o:OLEObject Type="Embed" ProgID="Equation.DSMT4" ShapeID="_x0000_i26462" DrawAspect="Content" ObjectID="_1765466872"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26463" type="#_x0000_t75" style="width:337.95pt;height:150.25pt" o:ole="">
                  <v:imagedata r:id="rId861" o:title=""/>
                </v:shape>
                <o:OLEObject Type="Embed" ProgID="Equation.DSMT4" ShapeID="_x0000_i26463" DrawAspect="Content" ObjectID="_1765466873"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26464" type="#_x0000_t75" style="width:22.05pt;height:14.55pt" o:ole="">
            <v:imagedata r:id="rId750" o:title=""/>
          </v:shape>
          <o:OLEObject Type="Embed" ProgID="Equation.DSMT4" ShapeID="_x0000_i26464" DrawAspect="Content" ObjectID="_1765466874" r:id="rId863"/>
        </w:object>
      </w:r>
      <w:r w:rsidRPr="002E60DF">
        <w:rPr>
          <w:rFonts w:hint="eastAsia"/>
        </w:rPr>
        <w:t>、</w:t>
      </w:r>
      <w:r w:rsidRPr="002E60DF">
        <w:object w:dxaOrig="440" w:dyaOrig="380" w14:anchorId="7BA49774">
          <v:shape id="_x0000_i26465" type="#_x0000_t75" style="width:22.05pt;height:14.55pt" o:ole="">
            <v:imagedata r:id="rId752" o:title=""/>
          </v:shape>
          <o:OLEObject Type="Embed" ProgID="Equation.DSMT4" ShapeID="_x0000_i26465" DrawAspect="Content" ObjectID="_1765466875" r:id="rId864"/>
        </w:object>
      </w:r>
      <w:r w:rsidRPr="002E60DF">
        <w:rPr>
          <w:rFonts w:hint="eastAsia"/>
        </w:rPr>
        <w:t>的部分写为</w:t>
      </w:r>
      <w:r w:rsidRPr="002E60DF">
        <w:object w:dxaOrig="580" w:dyaOrig="760" w14:anchorId="74533087">
          <v:shape id="_x0000_i26466" type="#_x0000_t75" style="width:28.3pt;height:35.8pt" o:ole="">
            <v:imagedata r:id="rId754" o:title=""/>
          </v:shape>
          <o:OLEObject Type="Embed" ProgID="Equation.DSMT4" ShapeID="_x0000_i26466" DrawAspect="Content" ObjectID="_1765466876"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26467" type="#_x0000_t75" style="width:14.55pt;height:14.55pt" o:ole="">
            <v:imagedata r:id="rId345" o:title=""/>
          </v:shape>
          <o:OLEObject Type="Embed" ProgID="Equation.DSMT4" ShapeID="_x0000_i26467" DrawAspect="Content" ObjectID="_1765466877"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26468" type="#_x0000_t75" style="width:316.3pt;height:94.05pt" o:ole="">
                  <v:imagedata r:id="rId867" o:title=""/>
                </v:shape>
                <o:OLEObject Type="Embed" ProgID="Equation.DSMT4" ShapeID="_x0000_i26468" DrawAspect="Content" ObjectID="_1765466878"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26469" type="#_x0000_t75" style="width:79.1pt;height:22.05pt" o:ole="">
            <v:imagedata r:id="rId759" o:title=""/>
          </v:shape>
          <o:OLEObject Type="Embed" ProgID="Equation.DSMT4" ShapeID="_x0000_i26469" DrawAspect="Content" ObjectID="_1765466879"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26470" type="#_x0000_t75" style="width:79.1pt;height:22.05pt" o:ole="">
            <v:imagedata r:id="rId761" o:title=""/>
          </v:shape>
          <o:OLEObject Type="Embed" ProgID="Equation.DSMT4" ShapeID="_x0000_i26470" DrawAspect="Content" ObjectID="_1765466880"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26471" type="#_x0000_t75" style="width:166.05pt;height:22.05pt" o:ole="">
            <v:imagedata r:id="rId763" o:title=""/>
          </v:shape>
          <o:OLEObject Type="Embed" ProgID="Equation.DSMT4" ShapeID="_x0000_i26471" DrawAspect="Content" ObjectID="_1765466881"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26472" type="#_x0000_t75" style="width:302.55pt;height:22.05pt" o:ole="">
            <v:imagedata r:id="rId872" o:title=""/>
          </v:shape>
          <o:OLEObject Type="Embed" ProgID="Equation.DSMT4" ShapeID="_x0000_i26472" DrawAspect="Content" ObjectID="_1765466882"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26473" type="#_x0000_t75" style="width:29.55pt;height:22.05pt" o:ole="">
            <v:imagedata r:id="rId786" o:title=""/>
          </v:shape>
          <o:OLEObject Type="Embed" ProgID="Equation.DSMT4" ShapeID="_x0000_i26473" DrawAspect="Content" ObjectID="_1765466883"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26474" type="#_x0000_t75" style="width:7.1pt;height:14.55pt" o:ole="">
            <v:imagedata r:id="rId788" o:title=""/>
          </v:shape>
          <o:OLEObject Type="Embed" ProgID="Equation.DSMT4" ShapeID="_x0000_i26474" DrawAspect="Content" ObjectID="_1765466884" r:id="rId875"/>
        </w:object>
      </w:r>
      <w:r w:rsidRPr="002E60DF">
        <w:rPr>
          <w:rFonts w:hint="eastAsia"/>
        </w:rPr>
        <w:t>，在零初始条件以及任意噪声序列</w:t>
      </w:r>
      <w:r w:rsidRPr="002E60DF">
        <w:object w:dxaOrig="1880" w:dyaOrig="440" w14:anchorId="07F7A6E1">
          <v:shape id="_x0000_i26475" type="#_x0000_t75" style="width:94.05pt;height:22.05pt" o:ole="">
            <v:imagedata r:id="rId654" o:title=""/>
          </v:shape>
          <o:OLEObject Type="Embed" ProgID="Equation.DSMT4" ShapeID="_x0000_i26475" DrawAspect="Content" ObjectID="_1765466885" r:id="rId876"/>
        </w:object>
      </w:r>
      <w:r w:rsidRPr="002E60DF">
        <w:rPr>
          <w:rFonts w:hint="eastAsia"/>
        </w:rPr>
        <w:t>下，满足</w:t>
      </w:r>
      <w:r w:rsidRPr="002E60DF">
        <w:object w:dxaOrig="4860" w:dyaOrig="840" w14:anchorId="42C9B086">
          <v:shape id="_x0000_i26476" type="#_x0000_t75" style="width:236.8pt;height:42.45pt" o:ole="">
            <v:imagedata r:id="rId791" o:title=""/>
          </v:shape>
          <o:OLEObject Type="Embed" ProgID="Equation.DSMT4" ShapeID="_x0000_i26476" DrawAspect="Content" ObjectID="_1765466886" r:id="rId877"/>
        </w:object>
      </w:r>
      <w:r w:rsidRPr="002E60DF">
        <w:rPr>
          <w:rFonts w:hint="eastAsia"/>
        </w:rPr>
        <w:t>，考虑控制器</w:t>
      </w:r>
      <w:r w:rsidRPr="002E60DF">
        <w:object w:dxaOrig="540" w:dyaOrig="380" w14:anchorId="4E85D3A7">
          <v:shape id="_x0000_i26477" type="#_x0000_t75" style="width:29.55pt;height:22.05pt" o:ole="">
            <v:imagedata r:id="rId786" o:title=""/>
          </v:shape>
          <o:OLEObject Type="Embed" ProgID="Equation.DSMT4" ShapeID="_x0000_i26477" DrawAspect="Content" ObjectID="_1765466887"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26478" type="#_x0000_t75" style="width:260.55pt;height:49.95pt" o:ole="">
            <v:imagedata r:id="rId794" o:title=""/>
          </v:shape>
          <o:OLEObject Type="Embed" ProgID="Equation.DSMT4" ShapeID="_x0000_i26478" DrawAspect="Content" ObjectID="_1765466888"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26479" type="#_x0000_t75" style="width:7.1pt;height:14.55pt" o:ole="">
            <v:imagedata r:id="rId796" o:title=""/>
          </v:shape>
          <o:OLEObject Type="Embed" ProgID="Equation.DSMT4" ShapeID="_x0000_i26479" DrawAspect="Content" ObjectID="_1765466889" r:id="rId880"/>
        </w:object>
      </w:r>
      <w:r w:rsidRPr="002E60DF">
        <w:rPr>
          <w:rFonts w:hint="eastAsia"/>
        </w:rPr>
        <w:t>时刻，系统模态为</w:t>
      </w:r>
      <w:r w:rsidRPr="002E60DF">
        <w:object w:dxaOrig="320" w:dyaOrig="360" w14:anchorId="3A080ECC">
          <v:shape id="_x0000_i26480" type="#_x0000_t75" style="width:14.55pt;height:22.05pt" o:ole="">
            <v:imagedata r:id="rId798" o:title=""/>
          </v:shape>
          <o:OLEObject Type="Embed" ProgID="Equation.DSMT4" ShapeID="_x0000_i26480" DrawAspect="Content" ObjectID="_1765466890"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26481" type="#_x0000_t75" style="width:14.55pt;height:13.3pt" o:ole="">
            <v:imagedata r:id="rId530" o:title=""/>
          </v:shape>
          <o:OLEObject Type="Embed" ProgID="Equation.DSMT4" ShapeID="_x0000_i26481" DrawAspect="Content" ObjectID="_1765466891"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26482" type="#_x0000_t75" style="width:22.05pt;height:14.55pt" o:ole="">
            <v:imagedata r:id="rId801" o:title=""/>
          </v:shape>
          <o:OLEObject Type="Embed" ProgID="Equation.DSMT4" ShapeID="_x0000_i26482" DrawAspect="Content" ObjectID="_1765466892" r:id="rId883"/>
        </w:object>
      </w:r>
      <w:r w:rsidRPr="002E60DF">
        <w:rPr>
          <w:rFonts w:hint="eastAsia"/>
        </w:rPr>
        <w:t>时刻，</w:t>
      </w:r>
      <w:r w:rsidRPr="002E60DF">
        <w:object w:dxaOrig="1320" w:dyaOrig="560" w14:anchorId="6A5066BA">
          <v:shape id="_x0000_i26483" type="#_x0000_t75" style="width:64.9pt;height:28.3pt" o:ole="">
            <v:imagedata r:id="rId803" o:title=""/>
          </v:shape>
          <o:OLEObject Type="Embed" ProgID="Equation.DSMT4" ShapeID="_x0000_i26483" DrawAspect="Content" ObjectID="_1765466893"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26484" type="#_x0000_t75" style="width:280.9pt;height:71.15pt" o:ole="">
            <v:imagedata r:id="rId885" o:title=""/>
          </v:shape>
          <o:OLEObject Type="Embed" ProgID="Equation.DSMT4" ShapeID="_x0000_i26484" DrawAspect="Content" ObjectID="_1765466894"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26485" type="#_x0000_t75" style="width:238.45pt;height:22.05pt" o:ole="">
            <v:imagedata r:id="rId887" o:title=""/>
          </v:shape>
          <o:OLEObject Type="Embed" ProgID="Equation.DSMT4" ShapeID="_x0000_i26485" DrawAspect="Content" ObjectID="_1765466895"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26486" type="#_x0000_t75" style="width:283.4pt;height:29.55pt" o:ole="">
            <v:imagedata r:id="rId809" o:title=""/>
          </v:shape>
          <o:OLEObject Type="Embed" ProgID="Equation.DSMT4" ShapeID="_x0000_i26486" DrawAspect="Content" ObjectID="_1765466896" r:id="rId889"/>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26487" type="#_x0000_t75" style="width:86.55pt;height:22.05pt" o:ole="">
            <v:imagedata r:id="rId813" o:title=""/>
          </v:shape>
          <o:OLEObject Type="Embed" ProgID="Equation.DSMT4" ShapeID="_x0000_i26487" DrawAspect="Content" ObjectID="_1765466897" r:id="rId890"/>
        </w:object>
      </w:r>
      <w:r w:rsidR="00181784">
        <w:t>，</w:t>
      </w:r>
      <w:r w:rsidRPr="002E60DF">
        <w:rPr>
          <w:rFonts w:hint="eastAsia"/>
        </w:rPr>
        <w:t>由于反馈控制器</w:t>
      </w:r>
      <w:r w:rsidRPr="002E60DF">
        <w:object w:dxaOrig="1040" w:dyaOrig="420" w14:anchorId="527FA93C">
          <v:shape id="_x0000_i26488" type="#_x0000_t75" style="width:58.7pt;height:22.05pt" o:ole="">
            <v:imagedata r:id="rId520" o:title=""/>
          </v:shape>
          <o:OLEObject Type="Embed" ProgID="Equation.DSMT4" ShapeID="_x0000_i26488" DrawAspect="Content" ObjectID="_1765466898"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26489" type="#_x0000_t75" style="width:130.7pt;height:29.55pt" o:ole="">
            <v:imagedata r:id="rId816" o:title=""/>
          </v:shape>
          <o:OLEObject Type="Embed" ProgID="Equation.DSMT4" ShapeID="_x0000_i26489" DrawAspect="Content" ObjectID="_1765466899"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26490" type="#_x0000_t75" style="width:263.05pt;height:29.55pt" o:ole="">
            <v:imagedata r:id="rId818" o:title=""/>
          </v:shape>
          <o:OLEObject Type="Embed" ProgID="Equation.DSMT4" ShapeID="_x0000_i26490" DrawAspect="Content" ObjectID="_1765466900"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26491" type="#_x0000_t75" style="width:306.3pt;height:33.7pt" o:ole="">
            <v:imagedata r:id="rId820" o:title=""/>
          </v:shape>
          <o:OLEObject Type="Embed" ProgID="Equation.DSMT4" ShapeID="_x0000_i26491" DrawAspect="Content" ObjectID="_1765466901"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3" w:name="_Toc154759022"/>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3"/>
    </w:p>
    <w:p w14:paraId="05AFB84F" w14:textId="5B669EE6" w:rsidR="00CC6037" w:rsidRPr="00684E53" w:rsidRDefault="00CC6037" w:rsidP="00CC6037">
      <w:pPr>
        <w:pStyle w:val="3"/>
      </w:pPr>
      <w:bookmarkStart w:id="114" w:name="_Toc154759023"/>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4"/>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26492" type="#_x0000_t75" style="width:108.6pt;height:22.05pt" o:ole="">
            <v:imagedata r:id="rId536" o:title=""/>
          </v:shape>
          <o:OLEObject Type="Embed" ProgID="Equation.DSMT4" ShapeID="_x0000_i26492" DrawAspect="Content" ObjectID="_1765466902" r:id="rId895"/>
        </w:object>
      </w:r>
      <w:r w:rsidRPr="00B96DF6">
        <w:rPr>
          <w:rFonts w:hint="eastAsia"/>
        </w:rPr>
        <w:t>与</w:t>
      </w:r>
      <w:r w:rsidRPr="00B96DF6">
        <w:object w:dxaOrig="2140" w:dyaOrig="440" w14:anchorId="10C21D7B">
          <v:shape id="_x0000_i26493" type="#_x0000_t75" style="width:107.4pt;height:22.05pt" o:ole="">
            <v:imagedata r:id="rId538" o:title=""/>
          </v:shape>
          <o:OLEObject Type="Embed" ProgID="Equation.DSMT4" ShapeID="_x0000_i26493" DrawAspect="Content" ObjectID="_1765466903" r:id="rId896"/>
        </w:object>
      </w:r>
      <w:r w:rsidRPr="00B96DF6">
        <w:rPr>
          <w:rFonts w:hint="eastAsia"/>
        </w:rPr>
        <w:t>，</w:t>
      </w:r>
      <w:r w:rsidRPr="00B96DF6">
        <w:object w:dxaOrig="2420" w:dyaOrig="440" w14:anchorId="01F1C158">
          <v:shape id="_x0000_i26494" type="#_x0000_t75" style="width:116.55pt;height:22.05pt" o:ole="">
            <v:imagedata r:id="rId540" o:title=""/>
          </v:shape>
          <o:OLEObject Type="Embed" ProgID="Equation.DSMT4" ShapeID="_x0000_i26494" DrawAspect="Content" ObjectID="_1765466904" r:id="rId897"/>
        </w:object>
      </w:r>
      <w:r w:rsidRPr="00B96DF6">
        <w:rPr>
          <w:rFonts w:hint="eastAsia"/>
        </w:rPr>
        <w:t>，</w:t>
      </w:r>
      <w:r w:rsidRPr="00B96DF6">
        <w:object w:dxaOrig="639" w:dyaOrig="279" w14:anchorId="3292EF49">
          <v:shape id="_x0000_i26495" type="#_x0000_t75" style="width:28.3pt;height:14.55pt" o:ole="">
            <v:imagedata r:id="rId542" o:title=""/>
          </v:shape>
          <o:OLEObject Type="Embed" ProgID="Equation.DSMT4" ShapeID="_x0000_i26495" DrawAspect="Content" ObjectID="_1765466905"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26496" type="#_x0000_t75" style="width:253.05pt;height:79.1pt" o:ole="">
            <v:imagedata r:id="rId899" o:title=""/>
          </v:shape>
          <o:OLEObject Type="Embed" ProgID="Equation.DSMT4" ShapeID="_x0000_i26496" DrawAspect="Content" ObjectID="_1765466906"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26497" type="#_x0000_t75" style="width:114.85pt;height:22.05pt" o:ole="">
            <v:imagedata r:id="rId546" o:title=""/>
          </v:shape>
          <o:OLEObject Type="Embed" ProgID="Equation.DSMT4" ShapeID="_x0000_i26497" DrawAspect="Content" ObjectID="_1765466907" r:id="rId901"/>
        </w:object>
      </w:r>
      <w:r w:rsidRPr="00B96DF6">
        <w:rPr>
          <w:rFonts w:hint="eastAsia"/>
        </w:rPr>
        <w:t>，且</w:t>
      </w:r>
      <w:r w:rsidRPr="00B96DF6">
        <w:object w:dxaOrig="2520" w:dyaOrig="480" w14:anchorId="718A07B0">
          <v:shape id="_x0000_i26498" type="#_x0000_t75" style="width:131.1pt;height:20.8pt" o:ole="">
            <v:imagedata r:id="rId548" o:title=""/>
          </v:shape>
          <o:OLEObject Type="Embed" ProgID="Equation.DSMT4" ShapeID="_x0000_i26498" DrawAspect="Content" ObjectID="_1765466908"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26499" type="#_x0000_t75" style="width:460.7pt;height:1in" o:ole="">
            <v:imagedata r:id="rId903" o:title=""/>
          </v:shape>
          <o:OLEObject Type="Embed" ProgID="Equation.DSMT4" ShapeID="_x0000_i26499" DrawAspect="Content" ObjectID="_1765466909"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26500" type="#_x0000_t75" style="width:22.05pt;height:22.05pt" o:ole="">
            <v:imagedata r:id="rId550" o:title=""/>
          </v:shape>
          <o:OLEObject Type="Embed" ProgID="Equation.DSMT4" ShapeID="_x0000_i26500" DrawAspect="Content" ObjectID="_1765466910" r:id="rId905"/>
        </w:object>
      </w:r>
      <w:r w:rsidRPr="00B96DF6">
        <w:rPr>
          <w:rFonts w:hint="eastAsia"/>
        </w:rPr>
        <w:t>与</w:t>
      </w:r>
      <w:r w:rsidRPr="00B96DF6">
        <w:object w:dxaOrig="460" w:dyaOrig="400" w14:anchorId="55A6C9F1">
          <v:shape id="_x0000_i26501" type="#_x0000_t75" style="width:22.05pt;height:22.05pt" o:ole="">
            <v:imagedata r:id="rId552" o:title=""/>
          </v:shape>
          <o:OLEObject Type="Embed" ProgID="Equation.DSMT4" ShapeID="_x0000_i26501" DrawAspect="Content" ObjectID="_1765466911" r:id="rId906"/>
        </w:object>
      </w:r>
      <w:r w:rsidRPr="00B96DF6">
        <w:rPr>
          <w:rFonts w:hint="eastAsia"/>
        </w:rPr>
        <w:t>保证系统稳定的，即使得</w:t>
      </w:r>
      <w:r w:rsidRPr="00B96DF6">
        <w:object w:dxaOrig="3460" w:dyaOrig="440" w14:anchorId="7A9DFBF0">
          <v:shape id="_x0000_i26502" type="#_x0000_t75" style="width:172.3pt;height:22.05pt" o:ole="">
            <v:imagedata r:id="rId554" o:title=""/>
          </v:shape>
          <o:OLEObject Type="Embed" ProgID="Equation.DSMT4" ShapeID="_x0000_i26502" DrawAspect="Content" ObjectID="_1765466912" r:id="rId907"/>
        </w:object>
      </w:r>
      <w:r w:rsidRPr="00B96DF6">
        <w:rPr>
          <w:rFonts w:hint="eastAsia"/>
        </w:rPr>
        <w:t>，</w:t>
      </w:r>
      <w:r w:rsidRPr="00B96DF6">
        <w:object w:dxaOrig="639" w:dyaOrig="279" w14:anchorId="19D71AC7">
          <v:shape id="_x0000_i26503" type="#_x0000_t75" style="width:28.3pt;height:14.55pt" o:ole="">
            <v:imagedata r:id="rId542" o:title=""/>
          </v:shape>
          <o:OLEObject Type="Embed" ProgID="Equation.DSMT4" ShapeID="_x0000_i26503" DrawAspect="Content" ObjectID="_1765466913"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26504" type="#_x0000_t75" style="width:108.2pt;height:22.05pt" o:ole="">
            <v:imagedata r:id="rId557" o:title=""/>
          </v:shape>
          <o:OLEObject Type="Embed" ProgID="Equation.DSMT4" ShapeID="_x0000_i26504" DrawAspect="Content" ObjectID="_1765466914"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26505" type="#_x0000_t75" style="width:64.9pt;height:22.05pt" o:ole="">
            <v:imagedata r:id="rId559" o:title=""/>
          </v:shape>
          <o:OLEObject Type="Embed" ProgID="Equation.DSMT4" ShapeID="_x0000_i26505" DrawAspect="Content" ObjectID="_1765466915"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26506" type="#_x0000_t75" style="width:187.7pt;height:22.05pt" o:ole="">
            <v:imagedata r:id="rId911" o:title=""/>
          </v:shape>
          <o:OLEObject Type="Embed" ProgID="Equation.DSMT4" ShapeID="_x0000_i26506" DrawAspect="Content" ObjectID="_1765466916" r:id="rId912"/>
        </w:object>
      </w:r>
      <w:r w:rsidRPr="00B96DF6">
        <w:rPr>
          <w:rFonts w:hint="eastAsia"/>
        </w:rPr>
        <w:t>，其中</w:t>
      </w:r>
      <w:r w:rsidRPr="00B96DF6">
        <w:object w:dxaOrig="620" w:dyaOrig="360" w14:anchorId="063C14A8">
          <v:shape id="_x0000_i26507" type="#_x0000_t75" style="width:27.9pt;height:21.65pt" o:ole="">
            <v:imagedata r:id="rId913" o:title=""/>
          </v:shape>
          <o:OLEObject Type="Embed" ProgID="Equation.DSMT4" ShapeID="_x0000_i26507" DrawAspect="Content" ObjectID="_1765466917"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26508" type="#_x0000_t75" style="width:439.5pt;height:114.45pt" o:ole="">
            <v:imagedata r:id="rId915" o:title=""/>
          </v:shape>
          <o:OLEObject Type="Embed" ProgID="Equation.DSMT4" ShapeID="_x0000_i26508" DrawAspect="Content" ObjectID="_1765466918"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26509" type="#_x0000_t75" style="width:27.9pt;height:14.55pt" o:ole="">
            <v:imagedata r:id="rId917" o:title=""/>
          </v:shape>
          <o:OLEObject Type="Embed" ProgID="Equation.DSMT4" ShapeID="_x0000_i26509" DrawAspect="Content" ObjectID="_1765466919"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26510" type="#_x0000_t75" style="width:49.95pt;height:14.55pt" o:ole="">
            <v:imagedata r:id="rId919" o:title=""/>
          </v:shape>
          <o:OLEObject Type="Embed" ProgID="Equation.DSMT4" ShapeID="_x0000_i26510" DrawAspect="Content" ObjectID="_1765466920" r:id="rId920"/>
        </w:object>
      </w:r>
      <w:r w:rsidRPr="00B96DF6">
        <w:rPr>
          <w:rFonts w:hint="eastAsia"/>
        </w:rPr>
        <w:t>，给定迭代初值</w:t>
      </w:r>
      <w:r w:rsidRPr="00B96DF6">
        <w:object w:dxaOrig="420" w:dyaOrig="300" w14:anchorId="681F8B0A">
          <v:shape id="_x0000_i26511" type="#_x0000_t75" style="width:22.05pt;height:14.55pt" o:ole="">
            <v:imagedata r:id="rId921" o:title=""/>
          </v:shape>
          <o:OLEObject Type="Embed" ProgID="Equation.DSMT4" ShapeID="_x0000_i26511" DrawAspect="Content" ObjectID="_1765466921"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26512" type="#_x0000_t75" style="width:245.55pt;height:21.65pt" o:ole="">
            <v:imagedata r:id="rId923" o:title=""/>
          </v:shape>
          <o:OLEObject Type="Embed" ProgID="Equation.DSMT4" ShapeID="_x0000_i26512" DrawAspect="Content" ObjectID="_1765466922"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26513" type="#_x0000_t75" style="width:42.45pt;height:20.8pt" o:ole="">
            <v:imagedata r:id="rId925" o:title=""/>
          </v:shape>
          <o:OLEObject Type="Embed" ProgID="Equation.DSMT4" ShapeID="_x0000_i26513" DrawAspect="Content" ObjectID="_1765466923" r:id="rId926"/>
        </w:object>
      </w:r>
      <w:r w:rsidRPr="00B96DF6">
        <w:rPr>
          <w:rFonts w:hint="eastAsia"/>
        </w:rPr>
        <w:t>为</w:t>
      </w:r>
      <w:r w:rsidRPr="00B96DF6">
        <w:object w:dxaOrig="279" w:dyaOrig="279" w14:anchorId="0DBCF38A">
          <v:shape id="_x0000_i26514" type="#_x0000_t75" style="width:14.55pt;height:14.55pt" o:ole="">
            <v:imagedata r:id="rId927" o:title=""/>
          </v:shape>
          <o:OLEObject Type="Embed" ProgID="Equation.DSMT4" ShapeID="_x0000_i26514" DrawAspect="Content" ObjectID="_1765466924" r:id="rId928"/>
        </w:object>
      </w:r>
      <w:r w:rsidRPr="00B96DF6">
        <w:rPr>
          <w:rFonts w:hint="eastAsia"/>
        </w:rPr>
        <w:t>在</w:t>
      </w:r>
      <w:r w:rsidRPr="00B96DF6">
        <w:object w:dxaOrig="400" w:dyaOrig="300" w14:anchorId="24D7A5C3">
          <v:shape id="_x0000_i26515" type="#_x0000_t75" style="width:21.65pt;height:14.55pt" o:ole="">
            <v:imagedata r:id="rId929" o:title=""/>
          </v:shape>
          <o:OLEObject Type="Embed" ProgID="Equation.DSMT4" ShapeID="_x0000_i26515" DrawAspect="Content" ObjectID="_1765466925"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26516" type="#_x0000_t75" style="width:21.65pt;height:14.55pt" o:ole="">
            <v:imagedata r:id="rId931" o:title=""/>
          </v:shape>
          <o:OLEObject Type="Embed" ProgID="Equation.DSMT4" ShapeID="_x0000_i26516" DrawAspect="Content" ObjectID="_1765466926"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26517" type="#_x0000_t75" style="width:14.55pt;height:14.55pt" o:ole="">
            <v:imagedata r:id="rId927" o:title=""/>
          </v:shape>
          <o:OLEObject Type="Embed" ProgID="Equation.DSMT4" ShapeID="_x0000_i26517" DrawAspect="Content" ObjectID="_1765466927" r:id="rId933"/>
        </w:object>
      </w:r>
      <w:r w:rsidRPr="00B96DF6">
        <w:rPr>
          <w:rFonts w:hint="eastAsia"/>
        </w:rPr>
        <w:t>在</w:t>
      </w:r>
      <w:r w:rsidRPr="00B96DF6">
        <w:object w:dxaOrig="400" w:dyaOrig="300" w14:anchorId="555D7F04">
          <v:shape id="_x0000_i26518" type="#_x0000_t75" style="width:21.65pt;height:14.55pt" o:ole="">
            <v:imagedata r:id="rId934" o:title=""/>
          </v:shape>
          <o:OLEObject Type="Embed" ProgID="Equation.DSMT4" ShapeID="_x0000_i26518" DrawAspect="Content" ObjectID="_1765466928" r:id="rId935"/>
        </w:object>
      </w:r>
      <w:r w:rsidRPr="00B96DF6">
        <w:rPr>
          <w:rFonts w:hint="eastAsia"/>
        </w:rPr>
        <w:t>处的</w:t>
      </w:r>
      <w:r w:rsidRPr="00B96DF6">
        <w:t>Fréchet</w:t>
      </w:r>
      <w:r w:rsidRPr="00B96DF6">
        <w:rPr>
          <w:rFonts w:hint="eastAsia"/>
        </w:rPr>
        <w:t>导数</w:t>
      </w:r>
      <w:r w:rsidRPr="00B96DF6">
        <w:object w:dxaOrig="800" w:dyaOrig="380" w14:anchorId="7EDEA1FA">
          <v:shape id="_x0000_i26519" type="#_x0000_t75" style="width:42.45pt;height:20.8pt" o:ole="">
            <v:imagedata r:id="rId936" o:title=""/>
          </v:shape>
          <o:OLEObject Type="Embed" ProgID="Equation.DSMT4" ShapeID="_x0000_i26519" DrawAspect="Content" ObjectID="_1765466929"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26520" type="#_x0000_t75" style="width:14.55pt;height:14.55pt" o:ole="">
            <v:imagedata r:id="rId927" o:title=""/>
          </v:shape>
          <o:OLEObject Type="Embed" ProgID="Equation.DSMT4" ShapeID="_x0000_i26520" DrawAspect="Content" ObjectID="_1765466930" r:id="rId938"/>
        </w:object>
      </w:r>
      <w:r w:rsidRPr="00B96DF6">
        <w:rPr>
          <w:rFonts w:hint="eastAsia"/>
        </w:rPr>
        <w:t>在</w:t>
      </w:r>
      <w:r w:rsidRPr="00B96DF6">
        <w:object w:dxaOrig="240" w:dyaOrig="260" w14:anchorId="136B73DB">
          <v:shape id="_x0000_i26521" type="#_x0000_t75" style="width:14.55pt;height:14.55pt" o:ole="">
            <v:imagedata r:id="rId939" o:title=""/>
          </v:shape>
          <o:OLEObject Type="Embed" ProgID="Equation.DSMT4" ShapeID="_x0000_i26521" DrawAspect="Content" ObjectID="_1765466931"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26522" type="#_x0000_t75" style="width:36.2pt;height:22.05pt" o:ole="">
            <v:imagedata r:id="rId941" o:title=""/>
          </v:shape>
          <o:OLEObject Type="Embed" ProgID="Equation.DSMT4" ShapeID="_x0000_i26522" DrawAspect="Content" ObjectID="_1765466932"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26523" type="#_x0000_t75" style="width:295.1pt;height:22.05pt" o:ole="">
            <v:imagedata r:id="rId943" o:title=""/>
          </v:shape>
          <o:OLEObject Type="Embed" ProgID="Equation.DSMT4" ShapeID="_x0000_i26523" DrawAspect="Content" ObjectID="_1765466933"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26524" type="#_x0000_t75" style="width:36.2pt;height:22.05pt" o:ole="">
            <v:imagedata r:id="rId945" o:title=""/>
          </v:shape>
          <o:OLEObject Type="Embed" ProgID="Equation.DSMT4" ShapeID="_x0000_i26524" DrawAspect="Content" ObjectID="_1765466934" r:id="rId946"/>
        </w:object>
      </w:r>
      <w:r w:rsidRPr="00B96DF6">
        <w:rPr>
          <w:rFonts w:hint="eastAsia"/>
        </w:rPr>
        <w:t>，</w:t>
      </w:r>
      <w:r w:rsidRPr="00B96DF6">
        <w:object w:dxaOrig="220" w:dyaOrig="200" w14:anchorId="508A6C67">
          <v:shape id="_x0000_i26525" type="#_x0000_t75" style="width:13.3pt;height:7.1pt" o:ole="">
            <v:imagedata r:id="rId947" o:title=""/>
          </v:shape>
          <o:OLEObject Type="Embed" ProgID="Equation.DSMT4" ShapeID="_x0000_i26525" DrawAspect="Content" ObjectID="_1765466935" r:id="rId948"/>
        </w:object>
      </w:r>
      <w:r w:rsidRPr="00B96DF6">
        <w:rPr>
          <w:rFonts w:hint="eastAsia"/>
        </w:rPr>
        <w:t>为零点的某个邻域内的任意实数，</w:t>
      </w:r>
      <w:r w:rsidRPr="00B96DF6">
        <w:object w:dxaOrig="540" w:dyaOrig="400" w14:anchorId="696D8C5F">
          <v:shape id="_x0000_i26526" type="#_x0000_t75" style="width:29.55pt;height:22.05pt" o:ole="">
            <v:imagedata r:id="rId949" o:title=""/>
          </v:shape>
          <o:OLEObject Type="Embed" ProgID="Equation.DSMT4" ShapeID="_x0000_i26526" DrawAspect="Content" ObjectID="_1765466936" r:id="rId950"/>
        </w:object>
      </w:r>
      <w:r w:rsidRPr="00B96DF6">
        <w:rPr>
          <w:rFonts w:hint="eastAsia"/>
        </w:rPr>
        <w:t>为</w:t>
      </w:r>
      <w:r w:rsidRPr="00B96DF6">
        <w:object w:dxaOrig="220" w:dyaOrig="200" w14:anchorId="2AAF1A5D">
          <v:shape id="_x0000_i26527" type="#_x0000_t75" style="width:7.1pt;height:7.1pt" o:ole="">
            <v:imagedata r:id="rId951" o:title=""/>
          </v:shape>
          <o:OLEObject Type="Embed" ProgID="Equation.DSMT4" ShapeID="_x0000_i26527" DrawAspect="Content" ObjectID="_1765466937"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26528" type="#_x0000_t75" style="width:273pt;height:27.9pt" o:ole="">
            <v:imagedata r:id="rId953" o:title=""/>
          </v:shape>
          <o:OLEObject Type="Embed" ProgID="Equation.DSMT4" ShapeID="_x0000_i26528" DrawAspect="Content" ObjectID="_1765466938"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26529" type="#_x0000_t75" style="width:14.55pt;height:14.55pt" o:ole="">
            <v:imagedata r:id="rId927" o:title=""/>
          </v:shape>
          <o:OLEObject Type="Embed" ProgID="Equation.DSMT4" ShapeID="_x0000_i26529" DrawAspect="Content" ObjectID="_1765466939" r:id="rId955"/>
        </w:object>
      </w:r>
      <w:r w:rsidRPr="00B96DF6">
        <w:rPr>
          <w:rFonts w:hint="eastAsia"/>
        </w:rPr>
        <w:t>在</w:t>
      </w:r>
      <w:r w:rsidRPr="00B96DF6">
        <w:object w:dxaOrig="240" w:dyaOrig="260" w14:anchorId="324B93A3">
          <v:shape id="_x0000_i26530" type="#_x0000_t75" style="width:14.55pt;height:13.3pt" o:ole="">
            <v:imagedata r:id="rId956" o:title=""/>
          </v:shape>
          <o:OLEObject Type="Embed" ProgID="Equation.DSMT4" ShapeID="_x0000_i26530" DrawAspect="Content" ObjectID="_1765466940"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26531" type="#_x0000_t75" style="width:14.55pt;height:14.55pt" o:ole="">
            <v:imagedata r:id="rId927" o:title=""/>
          </v:shape>
          <o:OLEObject Type="Embed" ProgID="Equation.DSMT4" ShapeID="_x0000_i26531" DrawAspect="Content" ObjectID="_1765466941" r:id="rId958"/>
        </w:object>
      </w:r>
      <w:r w:rsidRPr="00B96DF6">
        <w:rPr>
          <w:rFonts w:hint="eastAsia"/>
        </w:rPr>
        <w:t>在</w:t>
      </w:r>
      <w:r w:rsidRPr="00B96DF6">
        <w:object w:dxaOrig="240" w:dyaOrig="260" w14:anchorId="73C7FA5D">
          <v:shape id="_x0000_i26532" type="#_x0000_t75" style="width:14.55pt;height:13.3pt" o:ole="">
            <v:imagedata r:id="rId959" o:title=""/>
          </v:shape>
          <o:OLEObject Type="Embed" ProgID="Equation.DSMT4" ShapeID="_x0000_i26532" DrawAspect="Content" ObjectID="_1765466942"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26533" type="#_x0000_t75" style="width:36.2pt;height:22.05pt" o:ole="">
            <v:imagedata r:id="rId961" o:title=""/>
          </v:shape>
          <o:OLEObject Type="Embed" ProgID="Equation.DSMT4" ShapeID="_x0000_i26533" DrawAspect="Content" ObjectID="_1765466943" r:id="rId962"/>
        </w:object>
      </w:r>
      <w:r w:rsidRPr="00B96DF6">
        <w:rPr>
          <w:rFonts w:hint="eastAsia"/>
        </w:rPr>
        <w:t>连续，那么</w:t>
      </w:r>
      <w:r w:rsidRPr="00B96DF6">
        <w:object w:dxaOrig="279" w:dyaOrig="279" w14:anchorId="00C689CE">
          <v:shape id="_x0000_i26534" type="#_x0000_t75" style="width:14.55pt;height:14.55pt" o:ole="">
            <v:imagedata r:id="rId927" o:title=""/>
          </v:shape>
          <o:OLEObject Type="Embed" ProgID="Equation.DSMT4" ShapeID="_x0000_i26534" DrawAspect="Content" ObjectID="_1765466944" r:id="rId963"/>
        </w:object>
      </w:r>
      <w:r w:rsidRPr="00B96DF6">
        <w:rPr>
          <w:rFonts w:hint="eastAsia"/>
        </w:rPr>
        <w:t>在</w:t>
      </w:r>
      <w:r w:rsidRPr="00B96DF6">
        <w:object w:dxaOrig="240" w:dyaOrig="260" w14:anchorId="5BA156F0">
          <v:shape id="_x0000_i26535" type="#_x0000_t75" style="width:14.55pt;height:13.3pt" o:ole="">
            <v:imagedata r:id="rId959" o:title=""/>
          </v:shape>
          <o:OLEObject Type="Embed" ProgID="Equation.DSMT4" ShapeID="_x0000_i26535" DrawAspect="Content" ObjectID="_1765466945"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26536" type="#_x0000_t75" style="width:36.2pt;height:22.05pt" o:ole="">
            <v:imagedata r:id="rId965" o:title=""/>
          </v:shape>
          <o:OLEObject Type="Embed" ProgID="Equation.DSMT4" ShapeID="_x0000_i26536" DrawAspect="Content" ObjectID="_1765466946" r:id="rId966"/>
        </w:object>
      </w:r>
      <w:r w:rsidRPr="00B96DF6">
        <w:rPr>
          <w:rFonts w:hint="eastAsia"/>
        </w:rPr>
        <w:t>等于</w:t>
      </w:r>
      <w:r w:rsidRPr="00B96DF6">
        <w:object w:dxaOrig="279" w:dyaOrig="279" w14:anchorId="724824B2">
          <v:shape id="_x0000_i26537" type="#_x0000_t75" style="width:14.55pt;height:14.55pt" o:ole="">
            <v:imagedata r:id="rId927" o:title=""/>
          </v:shape>
          <o:OLEObject Type="Embed" ProgID="Equation.DSMT4" ShapeID="_x0000_i26537" DrawAspect="Content" ObjectID="_1765466947" r:id="rId967"/>
        </w:object>
      </w:r>
      <w:r w:rsidRPr="00B96DF6">
        <w:rPr>
          <w:rFonts w:hint="eastAsia"/>
        </w:rPr>
        <w:t>在</w:t>
      </w:r>
      <w:r w:rsidRPr="00B96DF6">
        <w:object w:dxaOrig="240" w:dyaOrig="260" w14:anchorId="54B4AB5C">
          <v:shape id="_x0000_i26538" type="#_x0000_t75" style="width:14.55pt;height:13.3pt" o:ole="">
            <v:imagedata r:id="rId968" o:title=""/>
          </v:shape>
          <o:OLEObject Type="Embed" ProgID="Equation.DSMT4" ShapeID="_x0000_i26538" DrawAspect="Content" ObjectID="_1765466948" r:id="rId969"/>
        </w:object>
      </w:r>
      <w:r w:rsidRPr="00B96DF6">
        <w:rPr>
          <w:rFonts w:hint="eastAsia"/>
        </w:rPr>
        <w:t>处的</w:t>
      </w:r>
      <w:r w:rsidRPr="00B96DF6">
        <w:t>Fréchet</w:t>
      </w:r>
      <w:r w:rsidRPr="00B96DF6">
        <w:rPr>
          <w:rFonts w:hint="eastAsia"/>
        </w:rPr>
        <w:t>导数</w:t>
      </w:r>
      <w:r w:rsidRPr="00B96DF6">
        <w:object w:dxaOrig="620" w:dyaOrig="380" w14:anchorId="321EDB70">
          <v:shape id="_x0000_i26539" type="#_x0000_t75" style="width:27.9pt;height:14.55pt" o:ole="">
            <v:imagedata r:id="rId970" o:title=""/>
          </v:shape>
          <o:OLEObject Type="Embed" ProgID="Equation.DSMT4" ShapeID="_x0000_i26539" DrawAspect="Content" ObjectID="_1765466949"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26540" type="#_x0000_t75" style="width:27.9pt;height:14.55pt" o:ole="">
            <v:imagedata r:id="rId972" o:title=""/>
          </v:shape>
          <o:OLEObject Type="Embed" ProgID="Equation.DSMT4" ShapeID="_x0000_i26540" DrawAspect="Content" ObjectID="_1765466950"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26541" type="#_x0000_t75" style="width:187.7pt;height:22.05pt" o:ole="">
            <v:imagedata r:id="rId974" o:title=""/>
          </v:shape>
          <o:OLEObject Type="Embed" ProgID="Equation.DSMT4" ShapeID="_x0000_i26541" DrawAspect="Content" ObjectID="_1765466951" r:id="rId975"/>
        </w:object>
      </w:r>
      <w:r w:rsidRPr="00B96DF6">
        <w:rPr>
          <w:rFonts w:hint="eastAsia"/>
        </w:rPr>
        <w:t>，我们首先考察</w:t>
      </w:r>
      <w:r w:rsidRPr="00B96DF6">
        <w:object w:dxaOrig="620" w:dyaOrig="360" w14:anchorId="6DEDA309">
          <v:shape id="_x0000_i26542" type="#_x0000_t75" style="width:27.9pt;height:21.65pt" o:ole="">
            <v:imagedata r:id="rId976" o:title=""/>
          </v:shape>
          <o:OLEObject Type="Embed" ProgID="Equation.DSMT4" ShapeID="_x0000_i26542" DrawAspect="Content" ObjectID="_1765466952"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26543" type="#_x0000_t75" style="width:27.9pt;height:22.05pt" o:ole="">
            <v:imagedata r:id="rId978" o:title=""/>
          </v:shape>
          <o:OLEObject Type="Embed" ProgID="Equation.DSMT4" ShapeID="_x0000_i26543" DrawAspect="Content" ObjectID="_1765466953" r:id="rId979"/>
        </w:object>
      </w:r>
      <w:r w:rsidRPr="00B96DF6">
        <w:rPr>
          <w:rFonts w:hint="eastAsia"/>
        </w:rPr>
        <w:t>，对于增量</w:t>
      </w:r>
      <w:r w:rsidRPr="00B96DF6">
        <w:object w:dxaOrig="380" w:dyaOrig="279" w14:anchorId="6D40D1AB">
          <v:shape id="_x0000_i26544" type="#_x0000_t75" style="width:22.05pt;height:14.55pt" o:ole="">
            <v:imagedata r:id="rId980" o:title=""/>
          </v:shape>
          <o:OLEObject Type="Embed" ProgID="Equation.DSMT4" ShapeID="_x0000_i26544" DrawAspect="Content" ObjectID="_1765466954"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26545" type="#_x0000_t75" style="width:453.65pt;height:2in" o:ole="">
            <v:imagedata r:id="rId982" o:title=""/>
          </v:shape>
          <o:OLEObject Type="Embed" ProgID="Equation.DSMT4" ShapeID="_x0000_i26545" DrawAspect="Content" ObjectID="_1765466955"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26546" type="#_x0000_t75" style="width:230.55pt;height:64.9pt" o:ole="">
            <v:imagedata r:id="rId984" o:title=""/>
          </v:shape>
          <o:OLEObject Type="Embed" ProgID="Equation.DSMT4" ShapeID="_x0000_i26546" DrawAspect="Content" ObjectID="_1765466956"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26547" type="#_x0000_t75" style="width:64.9pt;height:22.05pt" o:ole="">
            <v:imagedata r:id="rId986" o:title=""/>
          </v:shape>
          <o:OLEObject Type="Embed" ProgID="Equation.DSMT4" ShapeID="_x0000_i26547" DrawAspect="Content" ObjectID="_1765466957" r:id="rId987"/>
        </w:object>
      </w:r>
      <w:r w:rsidRPr="00B96DF6">
        <w:rPr>
          <w:rFonts w:hint="eastAsia"/>
        </w:rPr>
        <w:t>与</w:t>
      </w:r>
      <w:r w:rsidRPr="00B96DF6">
        <w:object w:dxaOrig="1380" w:dyaOrig="400" w14:anchorId="54460247">
          <v:shape id="_x0000_i26548" type="#_x0000_t75" style="width:64.9pt;height:22.05pt" o:ole="">
            <v:imagedata r:id="rId988" o:title=""/>
          </v:shape>
          <o:OLEObject Type="Embed" ProgID="Equation.DSMT4" ShapeID="_x0000_i26548" DrawAspect="Content" ObjectID="_1765466958" r:id="rId989"/>
        </w:object>
      </w:r>
      <w:r w:rsidRPr="00B96DF6">
        <w:rPr>
          <w:rFonts w:hint="eastAsia"/>
        </w:rPr>
        <w:t>在</w:t>
      </w:r>
      <w:r w:rsidRPr="00B96DF6">
        <w:object w:dxaOrig="620" w:dyaOrig="279" w14:anchorId="1CD246B2">
          <v:shape id="_x0000_i26549" type="#_x0000_t75" style="width:27.9pt;height:14.55pt" o:ole="">
            <v:imagedata r:id="rId990" o:title=""/>
          </v:shape>
          <o:OLEObject Type="Embed" ProgID="Equation.DSMT4" ShapeID="_x0000_i26549" DrawAspect="Content" ObjectID="_1765466959" r:id="rId991"/>
        </w:object>
      </w:r>
      <w:r w:rsidRPr="00B96DF6">
        <w:rPr>
          <w:rFonts w:hint="eastAsia"/>
        </w:rPr>
        <w:t>时的值以及对</w:t>
      </w:r>
      <w:r w:rsidRPr="00B96DF6">
        <w:object w:dxaOrig="220" w:dyaOrig="200" w14:anchorId="49EED987">
          <v:shape id="_x0000_i26550" type="#_x0000_t75" style="width:13.3pt;height:7.1pt" o:ole="">
            <v:imagedata r:id="rId992" o:title=""/>
          </v:shape>
          <o:OLEObject Type="Embed" ProgID="Equation.DSMT4" ShapeID="_x0000_i26550" DrawAspect="Content" ObjectID="_1765466960"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26551" type="#_x0000_t75" style="width:208.9pt;height:1in" o:ole="">
            <v:imagedata r:id="rId994" o:title=""/>
          </v:shape>
          <o:OLEObject Type="Embed" ProgID="Equation.DSMT4" ShapeID="_x0000_i26551" DrawAspect="Content" ObjectID="_1765466961" r:id="rId995"/>
        </w:object>
      </w:r>
    </w:p>
    <w:p w14:paraId="765F5A38" w14:textId="77777777" w:rsidR="00B96DF6" w:rsidRPr="00B96DF6" w:rsidRDefault="00B96DF6" w:rsidP="00B96DF6">
      <w:pPr>
        <w:pStyle w:val="affd"/>
        <w:ind w:firstLine="480"/>
      </w:pPr>
      <w:r w:rsidRPr="00B96DF6">
        <w:object w:dxaOrig="8940" w:dyaOrig="1600" w14:anchorId="2B2FDA86">
          <v:shape id="_x0000_i26552" type="#_x0000_t75" style="width:403.3pt;height:1in" o:ole="">
            <v:imagedata r:id="rId996" o:title=""/>
          </v:shape>
          <o:OLEObject Type="Embed" ProgID="Equation.DSMT4" ShapeID="_x0000_i26552" DrawAspect="Content" ObjectID="_1765466962"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26553" type="#_x0000_t75" style="width:85.75pt;height:20.8pt" o:ole="">
            <v:imagedata r:id="rId998" o:title=""/>
          </v:shape>
          <o:OLEObject Type="Embed" ProgID="Equation.DSMT4" ShapeID="_x0000_i26553" DrawAspect="Content" ObjectID="_1765466963" r:id="rId999"/>
        </w:object>
      </w:r>
      <w:r w:rsidRPr="00B96DF6">
        <w:rPr>
          <w:rFonts w:hint="eastAsia"/>
        </w:rPr>
        <w:t>对</w:t>
      </w:r>
      <w:r w:rsidRPr="00B96DF6">
        <w:object w:dxaOrig="220" w:dyaOrig="200" w14:anchorId="373DD60C">
          <v:shape id="_x0000_i26554" type="#_x0000_t75" style="width:13.3pt;height:7.1pt" o:ole="">
            <v:imagedata r:id="rId1000" o:title=""/>
          </v:shape>
          <o:OLEObject Type="Embed" ProgID="Equation.DSMT4" ShapeID="_x0000_i26554" DrawAspect="Content" ObjectID="_1765466964"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26555" type="#_x0000_t75" style="width:425.75pt;height:1in" o:ole="">
            <v:imagedata r:id="rId1002" o:title=""/>
          </v:shape>
          <o:OLEObject Type="Embed" ProgID="Equation.DSMT4" ShapeID="_x0000_i26555" DrawAspect="Content" ObjectID="_1765466965"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26556" type="#_x0000_t75" style="width:44.1pt;height:22.05pt" o:ole="">
            <v:imagedata r:id="rId1004" o:title=""/>
          </v:shape>
          <o:OLEObject Type="Embed" ProgID="Equation.DSMT4" ShapeID="_x0000_i26556" DrawAspect="Content" ObjectID="_1765466966"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26557" type="#_x0000_t75" style="width:374.55pt;height:159pt" o:ole="">
            <v:imagedata r:id="rId1006" o:title=""/>
          </v:shape>
          <o:OLEObject Type="Embed" ProgID="Equation.DSMT4" ShapeID="_x0000_i26557" DrawAspect="Content" ObjectID="_1765466967"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26558" type="#_x0000_t75" style="width:221.4pt;height:35.8pt" o:ole="">
            <v:imagedata r:id="rId1008" o:title=""/>
          </v:shape>
          <o:OLEObject Type="Embed" ProgID="Equation.DSMT4" ShapeID="_x0000_i26558" DrawAspect="Content" ObjectID="_1765466968"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26559" type="#_x0000_t75" style="width:424.9pt;height:64.9pt" o:ole="">
            <v:imagedata r:id="rId1010" o:title=""/>
          </v:shape>
          <o:OLEObject Type="Embed" ProgID="Equation.DSMT4" ShapeID="_x0000_i26559" DrawAspect="Content" ObjectID="_1765466969"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26560" type="#_x0000_t75" style="width:123.6pt;height:22.05pt" o:ole="">
            <v:imagedata r:id="rId1012" o:title=""/>
          </v:shape>
          <o:OLEObject Type="Embed" ProgID="Equation.DSMT4" ShapeID="_x0000_i26560" DrawAspect="Content" ObjectID="_1765466970" r:id="rId1013"/>
        </w:object>
      </w:r>
      <w:r w:rsidRPr="00B96DF6">
        <w:rPr>
          <w:rFonts w:hint="eastAsia"/>
        </w:rPr>
        <w:t>，以上讨论都是针对</w:t>
      </w:r>
      <w:r w:rsidRPr="00B96DF6">
        <w:object w:dxaOrig="620" w:dyaOrig="400" w14:anchorId="645C3893">
          <v:shape id="_x0000_i26561" type="#_x0000_t75" style="width:27.9pt;height:22.05pt" o:ole="">
            <v:imagedata r:id="rId1014" o:title=""/>
          </v:shape>
          <o:OLEObject Type="Embed" ProgID="Equation.DSMT4" ShapeID="_x0000_i26561" DrawAspect="Content" ObjectID="_1765466971" r:id="rId1015"/>
        </w:object>
      </w:r>
      <w:r w:rsidRPr="00B96DF6">
        <w:rPr>
          <w:rFonts w:hint="eastAsia"/>
        </w:rPr>
        <w:t>的，那么对于</w:t>
      </w:r>
      <w:r w:rsidRPr="00B96DF6">
        <w:object w:dxaOrig="620" w:dyaOrig="380" w14:anchorId="40F34EE5">
          <v:shape id="_x0000_i26562" type="#_x0000_t75" style="width:27.9pt;height:14.55pt" o:ole="">
            <v:imagedata r:id="rId1016" o:title=""/>
          </v:shape>
          <o:OLEObject Type="Embed" ProgID="Equation.DSMT4" ShapeID="_x0000_i26562" DrawAspect="Content" ObjectID="_1765466972"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26563" type="#_x0000_t75" style="width:395.4pt;height:79.1pt" o:ole="">
            <v:imagedata r:id="rId1018" o:title=""/>
          </v:shape>
          <o:OLEObject Type="Embed" ProgID="Equation.DSMT4" ShapeID="_x0000_i26563" DrawAspect="Content" ObjectID="_1765466973"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26564" type="#_x0000_t75" style="width:22.05pt;height:14.55pt" o:ole="">
            <v:imagedata r:id="rId1020" o:title=""/>
          </v:shape>
          <o:OLEObject Type="Embed" ProgID="Equation.DSMT4" ShapeID="_x0000_i26564" DrawAspect="Content" ObjectID="_1765466974" r:id="rId1021"/>
        </w:object>
      </w:r>
      <w:r w:rsidRPr="00B96DF6">
        <w:rPr>
          <w:rFonts w:hint="eastAsia"/>
        </w:rPr>
        <w:t>以及</w:t>
      </w:r>
      <w:r w:rsidRPr="00B96DF6">
        <w:object w:dxaOrig="560" w:dyaOrig="300" w14:anchorId="6EE65468">
          <v:shape id="_x0000_i26565" type="#_x0000_t75" style="width:28.3pt;height:14.55pt" o:ole="">
            <v:imagedata r:id="rId1022" o:title=""/>
          </v:shape>
          <o:OLEObject Type="Embed" ProgID="Equation.DSMT4" ShapeID="_x0000_i26565" DrawAspect="Content" ObjectID="_1765466975" r:id="rId1023"/>
        </w:object>
      </w:r>
      <w:r w:rsidRPr="00B96DF6">
        <w:rPr>
          <w:rFonts w:hint="eastAsia"/>
        </w:rPr>
        <w:t>作为增量矩阵</w:t>
      </w:r>
      <w:r w:rsidRPr="00B96DF6">
        <w:object w:dxaOrig="240" w:dyaOrig="279" w14:anchorId="15411DF5">
          <v:shape id="_x0000_i26566" type="#_x0000_t75" style="width:14.55pt;height:14.55pt" o:ole="">
            <v:imagedata r:id="rId1024" o:title=""/>
          </v:shape>
          <o:OLEObject Type="Embed" ProgID="Equation.DSMT4" ShapeID="_x0000_i26566" DrawAspect="Content" ObjectID="_1765466976"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26567" type="#_x0000_t75" style="width:35.8pt;height:14.55pt" o:ole="">
            <v:imagedata r:id="rId1026" o:title=""/>
          </v:shape>
          <o:OLEObject Type="Embed" ProgID="Equation.DSMT4" ShapeID="_x0000_i26567" DrawAspect="Content" ObjectID="_1765466977" r:id="rId1027"/>
        </w:object>
      </w:r>
      <w:r w:rsidRPr="00B96DF6">
        <w:rPr>
          <w:rFonts w:hint="eastAsia"/>
        </w:rPr>
        <w:t>中，求其在</w:t>
      </w:r>
      <w:r w:rsidRPr="00B96DF6">
        <w:object w:dxaOrig="400" w:dyaOrig="300" w14:anchorId="39B8EBF0">
          <v:shape id="_x0000_i26568" type="#_x0000_t75" style="width:22.05pt;height:14.55pt" o:ole="">
            <v:imagedata r:id="rId1028" o:title=""/>
          </v:shape>
          <o:OLEObject Type="Embed" ProgID="Equation.DSMT4" ShapeID="_x0000_i26568" DrawAspect="Content" ObjectID="_1765466978"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26569" type="#_x0000_t75" style="width:352.5pt;height:114.45pt" o:ole="">
            <v:imagedata r:id="rId1030" o:title=""/>
          </v:shape>
          <o:OLEObject Type="Embed" ProgID="Equation.DSMT4" ShapeID="_x0000_i26569" DrawAspect="Content" ObjectID="_1765466979"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26570" type="#_x0000_t75" style="width:22.05pt;height:14.55pt" o:ole="">
            <v:imagedata r:id="rId1032" o:title=""/>
          </v:shape>
          <o:OLEObject Type="Embed" ProgID="Equation.DSMT4" ShapeID="_x0000_i26570" DrawAspect="Content" ObjectID="_1765466980"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26571" type="#_x0000_t75" style="width:265.55pt;height:22.05pt" o:ole="">
            <v:imagedata r:id="rId1034" o:title=""/>
          </v:shape>
          <o:OLEObject Type="Embed" ProgID="Equation.DSMT4" ShapeID="_x0000_i26571" DrawAspect="Content" ObjectID="_1765466981"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26572" type="#_x0000_t75" style="width:187.7pt;height:22.05pt" o:ole="">
            <v:imagedata r:id="rId1036" o:title=""/>
          </v:shape>
          <o:OLEObject Type="Embed" ProgID="Equation.DSMT4" ShapeID="_x0000_i26572" DrawAspect="Content" ObjectID="_1765466982"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26573" type="#_x0000_t75" style="width:316.3pt;height:1in" o:ole="">
            <v:imagedata r:id="rId1038" o:title=""/>
          </v:shape>
          <o:OLEObject Type="Embed" ProgID="Equation.DSMT4" ShapeID="_x0000_i26573" DrawAspect="Content" ObjectID="_1765466983"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26574" type="#_x0000_t75" style="width:43.7pt;height:22.05pt" o:ole="">
            <v:imagedata r:id="rId1040" o:title=""/>
          </v:shape>
          <o:OLEObject Type="Embed" ProgID="Equation.DSMT4" ShapeID="_x0000_i26574" DrawAspect="Content" ObjectID="_1765466984" r:id="rId1041"/>
        </w:object>
      </w:r>
      <w:r w:rsidRPr="00B96DF6">
        <w:rPr>
          <w:rFonts w:hint="eastAsia"/>
        </w:rPr>
        <w:t>可逆的条件下等价于为对下式求解</w:t>
      </w:r>
      <w:r w:rsidRPr="00B96DF6">
        <w:object w:dxaOrig="580" w:dyaOrig="320" w14:anchorId="4FD75A19">
          <v:shape id="_x0000_i26575" type="#_x0000_t75" style="width:28.3pt;height:14.55pt" o:ole="">
            <v:imagedata r:id="rId1042" o:title=""/>
          </v:shape>
          <o:OLEObject Type="Embed" ProgID="Equation.DSMT4" ShapeID="_x0000_i26575" DrawAspect="Content" ObjectID="_1765466985"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26576" type="#_x0000_t75" style="width:4in;height:14.55pt" o:ole="">
            <v:imagedata r:id="rId1044" o:title=""/>
          </v:shape>
          <o:OLEObject Type="Embed" ProgID="Equation.DSMT4" ShapeID="_x0000_i26576" DrawAspect="Content" ObjectID="_1765466986"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26577" type="#_x0000_t75" style="width:64.9pt;height:14.55pt" o:ole="">
            <v:imagedata r:id="rId1046" o:title=""/>
          </v:shape>
          <o:OLEObject Type="Embed" ProgID="Equation.DSMT4" ShapeID="_x0000_i26577" DrawAspect="Content" ObjectID="_1765466987" r:id="rId1047"/>
        </w:object>
      </w:r>
      <w:r w:rsidRPr="00B96DF6">
        <w:rPr>
          <w:rFonts w:hint="eastAsia"/>
        </w:rPr>
        <w:t>、</w:t>
      </w:r>
      <w:r w:rsidRPr="00B96DF6">
        <w:object w:dxaOrig="1140" w:dyaOrig="380" w14:anchorId="33513CB6">
          <v:shape id="_x0000_i26578" type="#_x0000_t75" style="width:57.45pt;height:14.55pt" o:ole="">
            <v:imagedata r:id="rId1048" o:title=""/>
          </v:shape>
          <o:OLEObject Type="Embed" ProgID="Equation.DSMT4" ShapeID="_x0000_i26578" DrawAspect="Content" ObjectID="_1765466988"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26579" type="#_x0000_t75" style="width:44.1pt;height:21.65pt" o:ole="">
            <v:imagedata r:id="rId1050" o:title=""/>
          </v:shape>
          <o:OLEObject Type="Embed" ProgID="Equation.DSMT4" ShapeID="_x0000_i26579" DrawAspect="Content" ObjectID="_1765466989"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26580" type="#_x0000_t75" style="width:281.35pt;height:107.8pt" o:ole="">
            <v:imagedata r:id="rId1052" o:title=""/>
          </v:shape>
          <o:OLEObject Type="Embed" ProgID="Equation.DSMT4" ShapeID="_x0000_i26580" DrawAspect="Content" ObjectID="_1765466990"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26581" type="#_x0000_t75" style="width:22.05pt;height:22.05pt" o:ole="">
            <v:imagedata r:id="rId1054" o:title=""/>
          </v:shape>
          <o:OLEObject Type="Embed" ProgID="Equation.DSMT4" ShapeID="_x0000_i26581" DrawAspect="Content" ObjectID="_1765466991" r:id="rId1055"/>
        </w:object>
      </w:r>
      <w:r w:rsidRPr="00B96DF6">
        <w:rPr>
          <w:rFonts w:hint="eastAsia"/>
        </w:rPr>
        <w:t>与</w:t>
      </w:r>
      <w:r w:rsidRPr="00B96DF6">
        <w:object w:dxaOrig="440" w:dyaOrig="400" w14:anchorId="652BB4C9">
          <v:shape id="_x0000_i26582" type="#_x0000_t75" style="width:22.05pt;height:22.05pt" o:ole="">
            <v:imagedata r:id="rId1056" o:title=""/>
          </v:shape>
          <o:OLEObject Type="Embed" ProgID="Equation.DSMT4" ShapeID="_x0000_i26582" DrawAspect="Content" ObjectID="_1765466992"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26583" type="#_x0000_t75" style="width:22.05pt;height:14.55pt" o:ole="">
            <v:imagedata r:id="rId1032" o:title=""/>
          </v:shape>
          <o:OLEObject Type="Embed" ProgID="Equation.DSMT4" ShapeID="_x0000_i26583" DrawAspect="Content" ObjectID="_1765466993" r:id="rId1058"/>
        </w:object>
      </w:r>
      <w:r w:rsidRPr="00B96DF6">
        <w:rPr>
          <w:rFonts w:hint="eastAsia"/>
        </w:rPr>
        <w:t>进行迭代，一个是基于镇定控制器</w:t>
      </w:r>
      <w:r w:rsidRPr="00B96DF6">
        <w:object w:dxaOrig="440" w:dyaOrig="400" w14:anchorId="5ABCCADC">
          <v:shape id="_x0000_i26584" type="#_x0000_t75" style="width:22.05pt;height:22.05pt" o:ole="">
            <v:imagedata r:id="rId1054" o:title=""/>
          </v:shape>
          <o:OLEObject Type="Embed" ProgID="Equation.DSMT4" ShapeID="_x0000_i26584" DrawAspect="Content" ObjectID="_1765466994" r:id="rId1059"/>
        </w:object>
      </w:r>
      <w:r w:rsidRPr="00B96DF6">
        <w:rPr>
          <w:rFonts w:hint="eastAsia"/>
        </w:rPr>
        <w:t>与</w:t>
      </w:r>
      <w:r w:rsidRPr="00B96DF6">
        <w:object w:dxaOrig="440" w:dyaOrig="400" w14:anchorId="17BF3689">
          <v:shape id="_x0000_i26585" type="#_x0000_t75" style="width:22.05pt;height:22.05pt" o:ole="">
            <v:imagedata r:id="rId1056" o:title=""/>
          </v:shape>
          <o:OLEObject Type="Embed" ProgID="Equation.DSMT4" ShapeID="_x0000_i26585" DrawAspect="Content" ObjectID="_1765466995" r:id="rId1060"/>
        </w:object>
      </w:r>
      <w:r w:rsidRPr="00B96DF6">
        <w:rPr>
          <w:rFonts w:hint="eastAsia"/>
        </w:rPr>
        <w:t>进行求解</w:t>
      </w:r>
      <w:r>
        <w:rPr>
          <w:rFonts w:hint="eastAsia"/>
        </w:rPr>
        <w:t>。</w:t>
      </w:r>
    </w:p>
    <w:p w14:paraId="34F1652F" w14:textId="6402FB0B" w:rsidR="005F2A20" w:rsidRDefault="00CC6037" w:rsidP="00CC6037">
      <w:pPr>
        <w:pStyle w:val="3"/>
      </w:pPr>
      <w:bookmarkStart w:id="115" w:name="_Toc154759024"/>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26586" type="#_x0000_t75" style="width:156.9pt;height:33.3pt" o:ole="">
                  <v:imagedata r:id="rId635" o:title=""/>
                </v:shape>
                <o:OLEObject Type="Embed" ProgID="Equation.DSMT4" ShapeID="_x0000_i26586" DrawAspect="Content" ObjectID="_1765466996"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26587" type="#_x0000_t75" style="width:136.9pt;height:33.3pt" o:ole="">
                  <v:imagedata r:id="rId637" o:title=""/>
                </v:shape>
                <o:OLEObject Type="Embed" ProgID="Equation.DSMT4" ShapeID="_x0000_i26587" DrawAspect="Content" ObjectID="_1765466997"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26588" type="#_x0000_t75" style="width:286.75pt;height:36.2pt" o:ole="">
                  <v:imagedata r:id="rId639" o:title=""/>
                </v:shape>
                <o:OLEObject Type="Embed" ProgID="Equation.DSMT4" ShapeID="_x0000_i26588" DrawAspect="Content" ObjectID="_1765466998"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26589" type="#_x0000_t75" style="width:136.1pt;height:42.05pt" o:ole="">
                  <v:imagedata r:id="rId641" o:title=""/>
                </v:shape>
                <o:OLEObject Type="Embed" ProgID="Equation.DSMT4" ShapeID="_x0000_i26589" DrawAspect="Content" ObjectID="_1765466999"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26590" type="#_x0000_t75" style="width:322.15pt;height:123.2pt" o:ole="">
                  <v:imagedata r:id="rId643" o:title=""/>
                </v:shape>
                <o:OLEObject Type="Embed" ProgID="Equation.DSMT4" ShapeID="_x0000_i26590" DrawAspect="Content" ObjectID="_1765467000"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6" w:name="_Toc154759025"/>
      <w:r>
        <w:t>4</w:t>
      </w:r>
      <w:r w:rsidRPr="00684E53">
        <w:t>.</w:t>
      </w:r>
      <w:r>
        <w:rPr>
          <w:rFonts w:hint="eastAsia"/>
          <w:lang w:eastAsia="zh-CN"/>
        </w:rPr>
        <w:t>5</w:t>
      </w:r>
      <w:r>
        <w:rPr>
          <w:lang w:eastAsia="zh-CN"/>
        </w:rPr>
        <w:t xml:space="preserve"> </w:t>
      </w:r>
      <w:r>
        <w:rPr>
          <w:rFonts w:hint="eastAsia"/>
          <w:lang w:eastAsia="zh-CN"/>
        </w:rPr>
        <w:t>总结</w:t>
      </w:r>
      <w:bookmarkEnd w:id="116"/>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5"/>
    <w:bookmarkEnd w:id="96"/>
    <w:bookmarkEnd w:id="97"/>
    <w:bookmarkEnd w:id="98"/>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7" w:name="_Toc15475902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8" w:name="_Toc154759027"/>
      <w:r>
        <w:rPr>
          <w:rFonts w:hint="eastAsia"/>
          <w:lang w:eastAsia="zh-CN"/>
        </w:rPr>
        <w:t>5</w:t>
      </w:r>
      <w:r w:rsidRPr="00684E53">
        <w:t xml:space="preserve">.1 </w:t>
      </w:r>
      <w:r w:rsidRPr="00684E53">
        <w:t>结论</w:t>
      </w:r>
      <w:bookmarkEnd w:id="11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9" w:name="_Toc154759028"/>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0" w:name="_Toc154759029"/>
      <w:r w:rsidRPr="00684E53">
        <w:t>参考文献</w:t>
      </w:r>
      <w:bookmarkEnd w:id="12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1" w:name="_Ref153627253"/>
      <w:bookmarkStart w:id="12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1"/>
    </w:p>
    <w:p w14:paraId="732DD77E" w14:textId="315FBAFC" w:rsidR="00EB1F41" w:rsidRDefault="00EB1F41" w:rsidP="00AF16AE">
      <w:pPr>
        <w:pStyle w:val="affa"/>
        <w:numPr>
          <w:ilvl w:val="0"/>
          <w:numId w:val="22"/>
        </w:numPr>
        <w:ind w:firstLineChars="0"/>
        <w:jc w:val="both"/>
      </w:pPr>
      <w:bookmarkStart w:id="12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3"/>
    </w:p>
    <w:p w14:paraId="2C363416" w14:textId="76B51043" w:rsidR="006631BD" w:rsidRDefault="006631BD" w:rsidP="00AF16AE">
      <w:pPr>
        <w:pStyle w:val="affa"/>
        <w:numPr>
          <w:ilvl w:val="0"/>
          <w:numId w:val="22"/>
        </w:numPr>
        <w:ind w:firstLineChars="0"/>
        <w:jc w:val="both"/>
      </w:pPr>
      <w:bookmarkStart w:id="12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4"/>
    </w:p>
    <w:p w14:paraId="7F02E526" w14:textId="3D708613" w:rsidR="00C81D87" w:rsidRDefault="00C81D87" w:rsidP="00C81D87">
      <w:pPr>
        <w:pStyle w:val="affa"/>
        <w:widowControl w:val="0"/>
        <w:numPr>
          <w:ilvl w:val="0"/>
          <w:numId w:val="22"/>
        </w:numPr>
        <w:ind w:firstLineChars="0"/>
        <w:jc w:val="both"/>
      </w:pPr>
      <w:bookmarkStart w:id="12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5"/>
    </w:p>
    <w:p w14:paraId="50BF2DA1" w14:textId="2FF156E9" w:rsidR="00471866" w:rsidRDefault="00A23C44" w:rsidP="00C81D87">
      <w:pPr>
        <w:pStyle w:val="affa"/>
        <w:widowControl w:val="0"/>
        <w:numPr>
          <w:ilvl w:val="0"/>
          <w:numId w:val="22"/>
        </w:numPr>
        <w:ind w:firstLineChars="0"/>
        <w:jc w:val="both"/>
      </w:pPr>
      <w:bookmarkStart w:id="12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6"/>
    </w:p>
    <w:p w14:paraId="496C1927" w14:textId="44E2C7B8" w:rsidR="000C6408" w:rsidRDefault="000C6408" w:rsidP="00C81D87">
      <w:pPr>
        <w:pStyle w:val="affa"/>
        <w:widowControl w:val="0"/>
        <w:numPr>
          <w:ilvl w:val="0"/>
          <w:numId w:val="22"/>
        </w:numPr>
        <w:ind w:firstLineChars="0"/>
        <w:jc w:val="both"/>
      </w:pPr>
      <w:bookmarkStart w:id="12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27"/>
    </w:p>
    <w:p w14:paraId="5B466245" w14:textId="4768A904" w:rsidR="000314FE" w:rsidRDefault="000314FE" w:rsidP="000314FE">
      <w:pPr>
        <w:pStyle w:val="affa"/>
        <w:numPr>
          <w:ilvl w:val="0"/>
          <w:numId w:val="22"/>
        </w:numPr>
        <w:ind w:firstLineChars="0"/>
        <w:jc w:val="both"/>
      </w:pPr>
      <w:bookmarkStart w:id="12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28"/>
    </w:p>
    <w:p w14:paraId="271BC11F" w14:textId="28009290" w:rsidR="000314FE" w:rsidRDefault="000314FE" w:rsidP="000314FE">
      <w:pPr>
        <w:pStyle w:val="affa"/>
        <w:numPr>
          <w:ilvl w:val="0"/>
          <w:numId w:val="22"/>
        </w:numPr>
        <w:ind w:firstLineChars="0"/>
        <w:jc w:val="both"/>
      </w:pPr>
      <w:bookmarkStart w:id="12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29"/>
    </w:p>
    <w:p w14:paraId="3B8B7BEA" w14:textId="26097E26" w:rsidR="000C6408" w:rsidRDefault="00020DE4" w:rsidP="000314FE">
      <w:pPr>
        <w:pStyle w:val="affa"/>
        <w:numPr>
          <w:ilvl w:val="0"/>
          <w:numId w:val="22"/>
        </w:numPr>
        <w:ind w:firstLineChars="0"/>
        <w:jc w:val="both"/>
      </w:pPr>
      <w:bookmarkStart w:id="13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0"/>
    </w:p>
    <w:p w14:paraId="2970802C" w14:textId="4FE06AF3" w:rsidR="000314FE" w:rsidRDefault="000314FE" w:rsidP="000314FE">
      <w:pPr>
        <w:pStyle w:val="affa"/>
        <w:widowControl w:val="0"/>
        <w:numPr>
          <w:ilvl w:val="0"/>
          <w:numId w:val="22"/>
        </w:numPr>
        <w:ind w:firstLineChars="0"/>
        <w:jc w:val="both"/>
      </w:pPr>
      <w:bookmarkStart w:id="13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1"/>
    </w:p>
    <w:p w14:paraId="0EEF2316" w14:textId="25AABC7F" w:rsidR="00A33901" w:rsidRDefault="00A33901" w:rsidP="00A33901">
      <w:pPr>
        <w:pStyle w:val="affa"/>
        <w:numPr>
          <w:ilvl w:val="0"/>
          <w:numId w:val="22"/>
        </w:numPr>
        <w:ind w:firstLineChars="0"/>
        <w:jc w:val="both"/>
      </w:pPr>
      <w:bookmarkStart w:id="13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2"/>
    </w:p>
    <w:p w14:paraId="09A2EE8A" w14:textId="1163FBF9" w:rsidR="00AB4C59" w:rsidRDefault="00AB4C59" w:rsidP="00A33901">
      <w:pPr>
        <w:pStyle w:val="affa"/>
        <w:numPr>
          <w:ilvl w:val="0"/>
          <w:numId w:val="22"/>
        </w:numPr>
        <w:ind w:firstLineChars="0"/>
        <w:jc w:val="both"/>
      </w:pPr>
      <w:bookmarkStart w:id="13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3"/>
    </w:p>
    <w:p w14:paraId="6CF5A63F" w14:textId="0B458279" w:rsidR="00B913AA" w:rsidRDefault="00B913AA" w:rsidP="00B913AA">
      <w:pPr>
        <w:pStyle w:val="affa"/>
        <w:widowControl w:val="0"/>
        <w:numPr>
          <w:ilvl w:val="0"/>
          <w:numId w:val="22"/>
        </w:numPr>
        <w:ind w:firstLineChars="0"/>
        <w:jc w:val="both"/>
      </w:pPr>
      <w:bookmarkStart w:id="13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4"/>
    </w:p>
    <w:p w14:paraId="465CC101" w14:textId="02F2B7AF" w:rsidR="001E2F17" w:rsidRDefault="0075307C" w:rsidP="003F59C7">
      <w:pPr>
        <w:pStyle w:val="affa"/>
        <w:widowControl w:val="0"/>
        <w:numPr>
          <w:ilvl w:val="0"/>
          <w:numId w:val="22"/>
        </w:numPr>
        <w:ind w:firstLineChars="0"/>
        <w:jc w:val="both"/>
      </w:pPr>
      <w:bookmarkStart w:id="13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5"/>
    </w:p>
    <w:p w14:paraId="7FEE909B" w14:textId="4EB02F6A" w:rsidR="000775F2" w:rsidRDefault="000775F2" w:rsidP="003F59C7">
      <w:pPr>
        <w:pStyle w:val="affa"/>
        <w:widowControl w:val="0"/>
        <w:numPr>
          <w:ilvl w:val="0"/>
          <w:numId w:val="22"/>
        </w:numPr>
        <w:ind w:firstLineChars="0"/>
        <w:jc w:val="both"/>
      </w:pPr>
      <w:bookmarkStart w:id="13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6"/>
    </w:p>
    <w:p w14:paraId="52FAAC04" w14:textId="3EC8BA21" w:rsidR="00465811" w:rsidRDefault="00465811" w:rsidP="00465811">
      <w:pPr>
        <w:pStyle w:val="affa"/>
        <w:numPr>
          <w:ilvl w:val="0"/>
          <w:numId w:val="22"/>
        </w:numPr>
        <w:ind w:firstLineChars="0"/>
        <w:jc w:val="both"/>
      </w:pPr>
      <w:bookmarkStart w:id="13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37"/>
    </w:p>
    <w:p w14:paraId="1CA920AE" w14:textId="1567D8F0" w:rsidR="00564DAE" w:rsidRDefault="00564DAE" w:rsidP="00564DAE">
      <w:pPr>
        <w:pStyle w:val="affa"/>
        <w:numPr>
          <w:ilvl w:val="0"/>
          <w:numId w:val="22"/>
        </w:numPr>
        <w:ind w:firstLineChars="0"/>
        <w:jc w:val="both"/>
      </w:pPr>
      <w:bookmarkStart w:id="13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38"/>
    </w:p>
    <w:p w14:paraId="7CEFC007" w14:textId="5BDA8881" w:rsidR="00BA15E6" w:rsidRDefault="00BA15E6" w:rsidP="00A31BB5">
      <w:pPr>
        <w:pStyle w:val="affa"/>
        <w:widowControl w:val="0"/>
        <w:numPr>
          <w:ilvl w:val="0"/>
          <w:numId w:val="22"/>
        </w:numPr>
        <w:ind w:firstLineChars="0"/>
        <w:jc w:val="both"/>
      </w:pPr>
      <w:bookmarkStart w:id="13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39"/>
    </w:p>
    <w:p w14:paraId="5B872613" w14:textId="5BC5166F" w:rsidR="006D5FF3" w:rsidRDefault="006D5FF3" w:rsidP="006D5FF3">
      <w:pPr>
        <w:pStyle w:val="affa"/>
        <w:widowControl w:val="0"/>
        <w:numPr>
          <w:ilvl w:val="0"/>
          <w:numId w:val="22"/>
        </w:numPr>
        <w:ind w:firstLineChars="0"/>
        <w:jc w:val="both"/>
      </w:pPr>
      <w:bookmarkStart w:id="14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0"/>
    </w:p>
    <w:p w14:paraId="11E4BC0B" w14:textId="5728C0B1" w:rsidR="00F35AC6" w:rsidRDefault="00F35AC6" w:rsidP="00F35AC6">
      <w:pPr>
        <w:pStyle w:val="affa"/>
        <w:widowControl w:val="0"/>
        <w:numPr>
          <w:ilvl w:val="0"/>
          <w:numId w:val="22"/>
        </w:numPr>
        <w:ind w:firstLineChars="0"/>
        <w:jc w:val="both"/>
      </w:pPr>
      <w:bookmarkStart w:id="141" w:name="_Ref154434578"/>
      <w:bookmarkEnd w:id="12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1"/>
    </w:p>
    <w:p w14:paraId="088D07BF" w14:textId="333B64A2" w:rsidR="00FE0C69" w:rsidRDefault="00FE0C69" w:rsidP="00F35AC6">
      <w:pPr>
        <w:pStyle w:val="affa"/>
        <w:widowControl w:val="0"/>
        <w:numPr>
          <w:ilvl w:val="0"/>
          <w:numId w:val="22"/>
        </w:numPr>
        <w:ind w:firstLineChars="0"/>
        <w:jc w:val="both"/>
      </w:pPr>
      <w:bookmarkStart w:id="14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2"/>
    </w:p>
    <w:p w14:paraId="01F8BAAF" w14:textId="753BB513" w:rsidR="00430E30" w:rsidRDefault="00430E30" w:rsidP="00F35AC6">
      <w:pPr>
        <w:pStyle w:val="affa"/>
        <w:widowControl w:val="0"/>
        <w:numPr>
          <w:ilvl w:val="0"/>
          <w:numId w:val="22"/>
        </w:numPr>
        <w:ind w:firstLineChars="0"/>
        <w:jc w:val="both"/>
      </w:pPr>
      <w:bookmarkStart w:id="14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3"/>
    </w:p>
    <w:p w14:paraId="48EBA878" w14:textId="0607E24B" w:rsidR="006E0DFA" w:rsidRDefault="006E0DFA" w:rsidP="006E0DFA">
      <w:pPr>
        <w:pStyle w:val="affa"/>
        <w:widowControl w:val="0"/>
        <w:numPr>
          <w:ilvl w:val="0"/>
          <w:numId w:val="22"/>
        </w:numPr>
        <w:ind w:firstLineChars="0"/>
        <w:jc w:val="both"/>
      </w:pPr>
      <w:bookmarkStart w:id="14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4"/>
    </w:p>
    <w:p w14:paraId="6B36BE12" w14:textId="71016D1B" w:rsidR="008B5514" w:rsidRDefault="007D581F" w:rsidP="008B5514">
      <w:pPr>
        <w:pStyle w:val="affa"/>
        <w:widowControl w:val="0"/>
        <w:numPr>
          <w:ilvl w:val="0"/>
          <w:numId w:val="22"/>
        </w:numPr>
        <w:ind w:firstLineChars="0"/>
        <w:jc w:val="both"/>
      </w:pPr>
      <w:bookmarkStart w:id="14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5"/>
    </w:p>
    <w:p w14:paraId="51DCDAC4" w14:textId="4A9479CF" w:rsidR="007D581F" w:rsidRPr="00715DA9" w:rsidRDefault="007D581F" w:rsidP="007D581F">
      <w:pPr>
        <w:pStyle w:val="affa"/>
        <w:widowControl w:val="0"/>
        <w:numPr>
          <w:ilvl w:val="0"/>
          <w:numId w:val="22"/>
        </w:numPr>
        <w:ind w:firstLineChars="0"/>
        <w:jc w:val="both"/>
      </w:pPr>
      <w:bookmarkStart w:id="14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6"/>
    </w:p>
    <w:p w14:paraId="1020AF1F" w14:textId="444D945D" w:rsidR="00332202" w:rsidRPr="00715DA9" w:rsidRDefault="007D581F" w:rsidP="00214A91">
      <w:pPr>
        <w:pStyle w:val="affa"/>
        <w:widowControl w:val="0"/>
        <w:numPr>
          <w:ilvl w:val="0"/>
          <w:numId w:val="22"/>
        </w:numPr>
        <w:ind w:firstLineChars="0"/>
        <w:jc w:val="both"/>
      </w:pPr>
      <w:bookmarkStart w:id="14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47"/>
    </w:p>
    <w:p w14:paraId="2700B429" w14:textId="7085BC49" w:rsidR="00203B6B" w:rsidRDefault="00203B6B" w:rsidP="00214A91">
      <w:pPr>
        <w:pStyle w:val="affa"/>
        <w:widowControl w:val="0"/>
        <w:numPr>
          <w:ilvl w:val="0"/>
          <w:numId w:val="22"/>
        </w:numPr>
        <w:ind w:firstLineChars="0"/>
        <w:jc w:val="both"/>
      </w:pPr>
      <w:bookmarkStart w:id="14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49" w:name="_Ref154434606"/>
      <w:bookmarkStart w:id="150" w:name="_Ref120122350"/>
      <w:bookmarkEnd w:id="14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49"/>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1" w:name="_Ref154434616"/>
      <w:bookmarkEnd w:id="15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1"/>
    </w:p>
    <w:p w14:paraId="526981BA" w14:textId="6BE89F82" w:rsidR="00332202" w:rsidRDefault="00AE142A" w:rsidP="00214A91">
      <w:pPr>
        <w:pStyle w:val="affa"/>
        <w:widowControl w:val="0"/>
        <w:numPr>
          <w:ilvl w:val="0"/>
          <w:numId w:val="22"/>
        </w:numPr>
        <w:ind w:firstLineChars="0"/>
        <w:jc w:val="both"/>
      </w:pPr>
      <w:bookmarkStart w:id="15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2"/>
    </w:p>
    <w:p w14:paraId="34A28D92" w14:textId="17BED6BA" w:rsidR="00332202" w:rsidRDefault="00AE142A" w:rsidP="00214A91">
      <w:pPr>
        <w:pStyle w:val="affa"/>
        <w:widowControl w:val="0"/>
        <w:numPr>
          <w:ilvl w:val="0"/>
          <w:numId w:val="22"/>
        </w:numPr>
        <w:ind w:firstLineChars="0"/>
        <w:jc w:val="both"/>
      </w:pPr>
      <w:bookmarkStart w:id="15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4"/>
      <w:r w:rsidR="00C74A25">
        <w:t>,</w:t>
      </w:r>
      <w:r w:rsidRPr="00AE142A">
        <w:t xml:space="preserve"> 2014</w:t>
      </w:r>
      <w:r w:rsidR="00C74A25">
        <w:t>,</w:t>
      </w:r>
      <w:r w:rsidRPr="00AE142A">
        <w:t xml:space="preserve"> 16(1): 297-309.</w:t>
      </w:r>
      <w:bookmarkEnd w:id="153"/>
    </w:p>
    <w:p w14:paraId="5B1DDB13" w14:textId="4345E84E" w:rsidR="00332202" w:rsidRDefault="00FA6F61" w:rsidP="00214A91">
      <w:pPr>
        <w:pStyle w:val="affa"/>
        <w:widowControl w:val="0"/>
        <w:numPr>
          <w:ilvl w:val="0"/>
          <w:numId w:val="22"/>
        </w:numPr>
        <w:ind w:firstLineChars="0"/>
        <w:jc w:val="both"/>
      </w:pPr>
      <w:bookmarkStart w:id="15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5"/>
    </w:p>
    <w:p w14:paraId="0235563F" w14:textId="5DBD731F" w:rsidR="00A56426" w:rsidRDefault="00A56426" w:rsidP="00214A91">
      <w:pPr>
        <w:pStyle w:val="affa"/>
        <w:widowControl w:val="0"/>
        <w:numPr>
          <w:ilvl w:val="0"/>
          <w:numId w:val="22"/>
        </w:numPr>
        <w:ind w:firstLineChars="0"/>
        <w:jc w:val="both"/>
      </w:pPr>
      <w:bookmarkStart w:id="15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6"/>
    </w:p>
    <w:p w14:paraId="28F6542C" w14:textId="69DC8408" w:rsidR="00C93806" w:rsidRDefault="00C93806" w:rsidP="00214A91">
      <w:pPr>
        <w:pStyle w:val="affa"/>
        <w:widowControl w:val="0"/>
        <w:numPr>
          <w:ilvl w:val="0"/>
          <w:numId w:val="22"/>
        </w:numPr>
        <w:ind w:firstLineChars="0"/>
        <w:jc w:val="both"/>
      </w:pPr>
      <w:bookmarkStart w:id="15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57"/>
    </w:p>
    <w:p w14:paraId="23206BD9" w14:textId="017935DF" w:rsidR="00595941" w:rsidRDefault="00FA6F61" w:rsidP="00214A91">
      <w:pPr>
        <w:pStyle w:val="affa"/>
        <w:widowControl w:val="0"/>
        <w:numPr>
          <w:ilvl w:val="0"/>
          <w:numId w:val="22"/>
        </w:numPr>
        <w:ind w:firstLineChars="0"/>
        <w:jc w:val="both"/>
      </w:pPr>
      <w:bookmarkStart w:id="15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58"/>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5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59"/>
    </w:p>
    <w:p w14:paraId="423A3BBA" w14:textId="58414896" w:rsidR="00332202" w:rsidRDefault="00751E60" w:rsidP="00214A91">
      <w:pPr>
        <w:pStyle w:val="affa"/>
        <w:widowControl w:val="0"/>
        <w:numPr>
          <w:ilvl w:val="0"/>
          <w:numId w:val="22"/>
        </w:numPr>
        <w:ind w:firstLineChars="0"/>
        <w:jc w:val="both"/>
      </w:pPr>
      <w:bookmarkStart w:id="16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0"/>
    </w:p>
    <w:p w14:paraId="409A2640" w14:textId="0F34DD8C" w:rsidR="000804A9" w:rsidRDefault="003560C6" w:rsidP="00415404">
      <w:pPr>
        <w:pStyle w:val="affa"/>
        <w:widowControl w:val="0"/>
        <w:numPr>
          <w:ilvl w:val="0"/>
          <w:numId w:val="22"/>
        </w:numPr>
        <w:ind w:firstLineChars="0"/>
        <w:jc w:val="both"/>
      </w:pPr>
      <w:bookmarkStart w:id="16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2" w:name="_Ref120127809"/>
      <w:bookmarkEnd w:id="161"/>
    </w:p>
    <w:p w14:paraId="263D303D" w14:textId="43B72B15" w:rsidR="00332202" w:rsidRPr="00493E49" w:rsidRDefault="00742E42" w:rsidP="00214A91">
      <w:pPr>
        <w:pStyle w:val="affa"/>
        <w:widowControl w:val="0"/>
        <w:numPr>
          <w:ilvl w:val="0"/>
          <w:numId w:val="22"/>
        </w:numPr>
        <w:ind w:firstLineChars="0"/>
        <w:jc w:val="both"/>
      </w:pPr>
      <w:bookmarkStart w:id="163" w:name="_Ref154759772"/>
      <w:bookmarkEnd w:id="16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3"/>
    </w:p>
    <w:p w14:paraId="14705487" w14:textId="24A374F1" w:rsidR="00332202" w:rsidRPr="008950D2" w:rsidRDefault="00742E42" w:rsidP="00214A91">
      <w:pPr>
        <w:pStyle w:val="affa"/>
        <w:widowControl w:val="0"/>
        <w:numPr>
          <w:ilvl w:val="0"/>
          <w:numId w:val="22"/>
        </w:numPr>
        <w:ind w:firstLineChars="0"/>
        <w:jc w:val="both"/>
      </w:pPr>
      <w:bookmarkStart w:id="16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4"/>
    </w:p>
    <w:p w14:paraId="346773A5" w14:textId="79E6E2C8" w:rsidR="00332202" w:rsidRDefault="00995CBE" w:rsidP="00214A91">
      <w:pPr>
        <w:pStyle w:val="affa"/>
        <w:widowControl w:val="0"/>
        <w:numPr>
          <w:ilvl w:val="0"/>
          <w:numId w:val="22"/>
        </w:numPr>
        <w:ind w:firstLineChars="0"/>
        <w:jc w:val="both"/>
      </w:pPr>
      <w:bookmarkStart w:id="16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5"/>
    </w:p>
    <w:p w14:paraId="38C08075" w14:textId="100198E9" w:rsidR="00813526" w:rsidRDefault="00A073D6" w:rsidP="00813526">
      <w:pPr>
        <w:pStyle w:val="affa"/>
        <w:widowControl w:val="0"/>
        <w:numPr>
          <w:ilvl w:val="0"/>
          <w:numId w:val="22"/>
        </w:numPr>
        <w:ind w:firstLineChars="0"/>
        <w:jc w:val="both"/>
      </w:pPr>
      <w:bookmarkStart w:id="16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6"/>
    </w:p>
    <w:p w14:paraId="5A0B3206" w14:textId="4ECFAB65" w:rsidR="00813526" w:rsidRDefault="00501A45" w:rsidP="00813526">
      <w:pPr>
        <w:pStyle w:val="affa"/>
        <w:widowControl w:val="0"/>
        <w:numPr>
          <w:ilvl w:val="0"/>
          <w:numId w:val="22"/>
        </w:numPr>
        <w:ind w:firstLineChars="0"/>
        <w:jc w:val="both"/>
      </w:pPr>
      <w:bookmarkStart w:id="16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67"/>
    </w:p>
    <w:p w14:paraId="3A768E85" w14:textId="7D16226B" w:rsidR="00FA0C1D" w:rsidRPr="00B3016C" w:rsidRDefault="003D56AA" w:rsidP="0023694F">
      <w:pPr>
        <w:pStyle w:val="affa"/>
        <w:widowControl w:val="0"/>
        <w:numPr>
          <w:ilvl w:val="0"/>
          <w:numId w:val="22"/>
        </w:numPr>
        <w:ind w:firstLineChars="0"/>
        <w:jc w:val="both"/>
      </w:pPr>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p>
    <w:p w14:paraId="71464594" w14:textId="1D529FE9" w:rsidR="00FA0C1D" w:rsidRDefault="00D90D2F" w:rsidP="00FA0C1D">
      <w:pPr>
        <w:pStyle w:val="affa"/>
        <w:widowControl w:val="0"/>
        <w:numPr>
          <w:ilvl w:val="0"/>
          <w:numId w:val="22"/>
        </w:numPr>
        <w:ind w:firstLineChars="0"/>
        <w:jc w:val="both"/>
      </w:pPr>
      <w:bookmarkStart w:id="168"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p>
    <w:p w14:paraId="2FE820A0" w14:textId="329600FD" w:rsidR="00FA0C1D" w:rsidRPr="00B3016C" w:rsidRDefault="008F4071" w:rsidP="00FA0C1D">
      <w:pPr>
        <w:pStyle w:val="affa"/>
        <w:widowControl w:val="0"/>
        <w:numPr>
          <w:ilvl w:val="0"/>
          <w:numId w:val="22"/>
        </w:numPr>
        <w:ind w:firstLineChars="0"/>
        <w:jc w:val="both"/>
      </w:pPr>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p>
    <w:p w14:paraId="7738564A" w14:textId="4FD924FA" w:rsidR="00FA0C1D" w:rsidRDefault="00643D73" w:rsidP="00FA0C1D">
      <w:pPr>
        <w:pStyle w:val="affa"/>
        <w:widowControl w:val="0"/>
        <w:numPr>
          <w:ilvl w:val="0"/>
          <w:numId w:val="22"/>
        </w:numPr>
        <w:ind w:firstLineChars="0"/>
        <w:jc w:val="both"/>
      </w:pPr>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p>
    <w:p w14:paraId="272ABC58" w14:textId="29E216E3" w:rsidR="00CC4257" w:rsidRDefault="00C532E5" w:rsidP="003F59C7">
      <w:pPr>
        <w:pStyle w:val="affa"/>
        <w:widowControl w:val="0"/>
        <w:numPr>
          <w:ilvl w:val="0"/>
          <w:numId w:val="22"/>
        </w:numPr>
        <w:ind w:firstLineChars="0"/>
        <w:jc w:val="both"/>
      </w:pPr>
      <w:bookmarkStart w:id="169"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p>
    <w:bookmarkEnd w:id="169"/>
    <w:p w14:paraId="04252466" w14:textId="3411A93F" w:rsidR="00430EE6" w:rsidRDefault="004F7448" w:rsidP="003F59C7">
      <w:pPr>
        <w:pStyle w:val="affa"/>
        <w:widowControl w:val="0"/>
        <w:numPr>
          <w:ilvl w:val="0"/>
          <w:numId w:val="22"/>
        </w:numPr>
        <w:ind w:firstLineChars="0"/>
        <w:jc w:val="both"/>
      </w:pPr>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p>
    <w:p w14:paraId="727A656F" w14:textId="2C6D2686" w:rsidR="00FA0C1D" w:rsidRDefault="00EF1889" w:rsidP="00FA0C1D">
      <w:pPr>
        <w:pStyle w:val="affa"/>
        <w:widowControl w:val="0"/>
        <w:numPr>
          <w:ilvl w:val="0"/>
          <w:numId w:val="22"/>
        </w:numPr>
        <w:ind w:firstLineChars="0"/>
        <w:jc w:val="both"/>
      </w:pPr>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p>
    <w:p w14:paraId="74F7F887" w14:textId="64BB27E9" w:rsidR="00513B49" w:rsidRDefault="00513B49" w:rsidP="00231CCD">
      <w:pPr>
        <w:pStyle w:val="affa"/>
        <w:widowControl w:val="0"/>
        <w:numPr>
          <w:ilvl w:val="0"/>
          <w:numId w:val="22"/>
        </w:numPr>
        <w:ind w:firstLineChars="0"/>
        <w:jc w:val="both"/>
      </w:pPr>
      <w:bookmarkStart w:id="170"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p>
    <w:bookmarkEnd w:id="170"/>
    <w:p w14:paraId="43491907" w14:textId="604C28B4"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p>
    <w:p w14:paraId="1DD01B95" w14:textId="06D8BDEE" w:rsidR="00231CCD" w:rsidRDefault="005E3827" w:rsidP="00231CCD">
      <w:pPr>
        <w:pStyle w:val="affa"/>
        <w:widowControl w:val="0"/>
        <w:numPr>
          <w:ilvl w:val="0"/>
          <w:numId w:val="22"/>
        </w:numPr>
        <w:ind w:firstLineChars="0"/>
        <w:jc w:val="both"/>
      </w:pPr>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p>
    <w:p w14:paraId="6FF4DE66" w14:textId="18734013" w:rsidR="008037A4" w:rsidRDefault="00954FE4" w:rsidP="008037A4">
      <w:pPr>
        <w:pStyle w:val="affa"/>
        <w:widowControl w:val="0"/>
        <w:numPr>
          <w:ilvl w:val="0"/>
          <w:numId w:val="22"/>
        </w:numPr>
        <w:ind w:firstLineChars="0"/>
        <w:jc w:val="both"/>
      </w:pPr>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p>
    <w:p w14:paraId="0499E550" w14:textId="7449C72B"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p>
    <w:p w14:paraId="04634593" w14:textId="69AAECB8" w:rsidR="005016C7" w:rsidRDefault="000178AA" w:rsidP="00406321">
      <w:pPr>
        <w:pStyle w:val="affa"/>
        <w:widowControl w:val="0"/>
        <w:numPr>
          <w:ilvl w:val="0"/>
          <w:numId w:val="22"/>
        </w:numPr>
        <w:ind w:firstLineChars="0"/>
        <w:jc w:val="both"/>
      </w:pPr>
      <w:r w:rsidRPr="000178AA">
        <w:t>Fragoso M D</w:t>
      </w:r>
      <w:r w:rsidR="00C74A25">
        <w:t>,</w:t>
      </w:r>
      <w:r w:rsidRPr="000178AA">
        <w:t xml:space="preserve"> Costa O L V. A separation principle for the continuous-time LQ-problem with Markovian jump parameters[J]. IEEE Transactions on Automatic Control</w:t>
      </w:r>
      <w:r w:rsidR="00C74A25">
        <w:t>,</w:t>
      </w:r>
      <w:r w:rsidRPr="000178AA">
        <w:t xml:space="preserve"> 2010</w:t>
      </w:r>
      <w:r w:rsidR="00C74A25">
        <w:t>,</w:t>
      </w:r>
      <w:r w:rsidRPr="000178AA">
        <w:t xml:space="preserve"> 55(12): 2692-2707.</w:t>
      </w:r>
    </w:p>
    <w:p w14:paraId="71059A99" w14:textId="0FBA1A02" w:rsidR="005016C7" w:rsidRDefault="003F59C7" w:rsidP="005016C7">
      <w:pPr>
        <w:pStyle w:val="affa"/>
        <w:widowControl w:val="0"/>
        <w:numPr>
          <w:ilvl w:val="0"/>
          <w:numId w:val="22"/>
        </w:numPr>
        <w:ind w:firstLineChars="0"/>
        <w:jc w:val="both"/>
      </w:pPr>
      <w:bookmarkStart w:id="17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71"/>
    </w:p>
    <w:p w14:paraId="10ACFA98" w14:textId="4C38837A" w:rsidR="007526BA" w:rsidRDefault="009F6787" w:rsidP="007526BA">
      <w:pPr>
        <w:pStyle w:val="affa"/>
        <w:widowControl w:val="0"/>
        <w:numPr>
          <w:ilvl w:val="0"/>
          <w:numId w:val="22"/>
        </w:numPr>
        <w:ind w:firstLineChars="0"/>
        <w:jc w:val="both"/>
      </w:pPr>
      <w:bookmarkStart w:id="172" w:name="_Ref120206783"/>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72"/>
      <w:r w:rsidR="000C53AE" w:rsidRPr="000C53AE">
        <w:rPr>
          <w:rFonts w:hint="eastAsia"/>
        </w:rPr>
        <w:t>.</w:t>
      </w:r>
    </w:p>
    <w:p w14:paraId="719AF289" w14:textId="5A8CD6CF" w:rsidR="00431A63" w:rsidRPr="00621491" w:rsidRDefault="00AF73EC" w:rsidP="00137232">
      <w:pPr>
        <w:pStyle w:val="affa"/>
        <w:widowControl w:val="0"/>
        <w:numPr>
          <w:ilvl w:val="0"/>
          <w:numId w:val="22"/>
        </w:numPr>
        <w:ind w:firstLineChars="0"/>
        <w:jc w:val="both"/>
      </w:pPr>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p>
    <w:p w14:paraId="60900296" w14:textId="52496EBD" w:rsidR="00137232" w:rsidRDefault="009F6787" w:rsidP="005016C7">
      <w:pPr>
        <w:pStyle w:val="affa"/>
        <w:widowControl w:val="0"/>
        <w:numPr>
          <w:ilvl w:val="0"/>
          <w:numId w:val="22"/>
        </w:numPr>
        <w:ind w:firstLineChars="0"/>
        <w:jc w:val="both"/>
      </w:pPr>
      <w:bookmarkStart w:id="173"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73"/>
    </w:p>
    <w:p w14:paraId="04D5363E" w14:textId="458F1189" w:rsidR="00762B45" w:rsidRPr="00621491" w:rsidRDefault="007C1F3A" w:rsidP="005016C7">
      <w:pPr>
        <w:pStyle w:val="affa"/>
        <w:widowControl w:val="0"/>
        <w:numPr>
          <w:ilvl w:val="0"/>
          <w:numId w:val="22"/>
        </w:numPr>
        <w:ind w:firstLineChars="0"/>
        <w:jc w:val="both"/>
      </w:pPr>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p>
    <w:p w14:paraId="0F929565" w14:textId="2FC57398" w:rsidR="005016C7" w:rsidRDefault="00900792" w:rsidP="005016C7">
      <w:pPr>
        <w:pStyle w:val="affa"/>
        <w:widowControl w:val="0"/>
        <w:numPr>
          <w:ilvl w:val="0"/>
          <w:numId w:val="22"/>
        </w:numPr>
        <w:ind w:firstLineChars="0"/>
        <w:jc w:val="both"/>
      </w:pPr>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p>
    <w:p w14:paraId="77EF1623" w14:textId="692A6529" w:rsidR="00484A29" w:rsidRDefault="007F531A" w:rsidP="00484A29">
      <w:pPr>
        <w:pStyle w:val="affa"/>
        <w:widowControl w:val="0"/>
        <w:numPr>
          <w:ilvl w:val="0"/>
          <w:numId w:val="22"/>
        </w:numPr>
        <w:ind w:firstLineChars="0"/>
        <w:jc w:val="both"/>
      </w:pPr>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p>
    <w:p w14:paraId="5BBD881A" w14:textId="3BC07A17" w:rsidR="00762B45" w:rsidRDefault="007F531A" w:rsidP="005016C7">
      <w:pPr>
        <w:pStyle w:val="affa"/>
        <w:widowControl w:val="0"/>
        <w:numPr>
          <w:ilvl w:val="0"/>
          <w:numId w:val="22"/>
        </w:numPr>
        <w:ind w:firstLineChars="0"/>
        <w:jc w:val="both"/>
      </w:pPr>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p>
    <w:p w14:paraId="3B446E9E" w14:textId="462E3AFA" w:rsidR="00BA61D5" w:rsidRPr="00621491" w:rsidRDefault="007F531A" w:rsidP="005016C7">
      <w:pPr>
        <w:pStyle w:val="affa"/>
        <w:widowControl w:val="0"/>
        <w:numPr>
          <w:ilvl w:val="0"/>
          <w:numId w:val="22"/>
        </w:numPr>
        <w:ind w:firstLineChars="0"/>
        <w:jc w:val="both"/>
      </w:pPr>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p>
    <w:p w14:paraId="33A17792" w14:textId="43C1BC3D" w:rsidR="005016C7" w:rsidRPr="00621491" w:rsidRDefault="00904F2B" w:rsidP="005016C7">
      <w:pPr>
        <w:pStyle w:val="affa"/>
        <w:widowControl w:val="0"/>
        <w:numPr>
          <w:ilvl w:val="0"/>
          <w:numId w:val="22"/>
        </w:numPr>
        <w:ind w:firstLineChars="0"/>
        <w:jc w:val="both"/>
      </w:pPr>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p>
    <w:p w14:paraId="2299F1FC" w14:textId="60D638B2" w:rsidR="005016C7" w:rsidRDefault="008E22CD" w:rsidP="005016C7">
      <w:pPr>
        <w:pStyle w:val="affa"/>
        <w:widowControl w:val="0"/>
        <w:numPr>
          <w:ilvl w:val="0"/>
          <w:numId w:val="22"/>
        </w:numPr>
        <w:ind w:firstLineChars="0"/>
        <w:jc w:val="both"/>
      </w:pPr>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p>
    <w:p w14:paraId="06E524FF" w14:textId="02B1050B" w:rsidR="005016C7" w:rsidRDefault="000207A3" w:rsidP="005016C7">
      <w:pPr>
        <w:pStyle w:val="affa"/>
        <w:widowControl w:val="0"/>
        <w:numPr>
          <w:ilvl w:val="0"/>
          <w:numId w:val="22"/>
        </w:numPr>
        <w:ind w:firstLineChars="0"/>
        <w:jc w:val="both"/>
      </w:pPr>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p>
    <w:p w14:paraId="1FC8F2F3" w14:textId="31599690" w:rsidR="005016C7" w:rsidRPr="00621491" w:rsidRDefault="0040067D" w:rsidP="005016C7">
      <w:pPr>
        <w:pStyle w:val="affa"/>
        <w:widowControl w:val="0"/>
        <w:numPr>
          <w:ilvl w:val="0"/>
          <w:numId w:val="22"/>
        </w:numPr>
        <w:ind w:firstLineChars="0"/>
        <w:jc w:val="both"/>
      </w:pPr>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p>
    <w:p w14:paraId="0CC2CDA1" w14:textId="67E213B3" w:rsidR="00610AC9" w:rsidRDefault="00610AC9" w:rsidP="003F59C7">
      <w:pPr>
        <w:pStyle w:val="affa"/>
        <w:widowControl w:val="0"/>
        <w:numPr>
          <w:ilvl w:val="0"/>
          <w:numId w:val="22"/>
        </w:numPr>
        <w:ind w:firstLineChars="0"/>
        <w:jc w:val="both"/>
      </w:pPr>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p>
    <w:p w14:paraId="2288C966" w14:textId="1BE4CC94" w:rsidR="00E44F43" w:rsidRDefault="008666B1" w:rsidP="003F59C7">
      <w:pPr>
        <w:pStyle w:val="affa"/>
        <w:widowControl w:val="0"/>
        <w:numPr>
          <w:ilvl w:val="0"/>
          <w:numId w:val="22"/>
        </w:numPr>
        <w:ind w:firstLineChars="0"/>
        <w:jc w:val="both"/>
      </w:pPr>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p>
    <w:p w14:paraId="30A97FCE" w14:textId="6E72EF2B" w:rsidR="005B1E16" w:rsidRPr="0060692D" w:rsidRDefault="005637A1" w:rsidP="00E44F43">
      <w:pPr>
        <w:pStyle w:val="affa"/>
        <w:widowControl w:val="0"/>
        <w:numPr>
          <w:ilvl w:val="0"/>
          <w:numId w:val="22"/>
        </w:numPr>
        <w:ind w:firstLineChars="0"/>
        <w:jc w:val="both"/>
      </w:pPr>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p>
    <w:p w14:paraId="74D86FEB" w14:textId="537EA70A" w:rsidR="00332202" w:rsidRPr="00A942ED" w:rsidRDefault="00011C36" w:rsidP="00214A91">
      <w:pPr>
        <w:pStyle w:val="affa"/>
        <w:widowControl w:val="0"/>
        <w:numPr>
          <w:ilvl w:val="0"/>
          <w:numId w:val="22"/>
        </w:numPr>
        <w:ind w:firstLineChars="0"/>
        <w:jc w:val="both"/>
      </w:pPr>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w:t>
      </w:r>
      <w:r w:rsidRPr="00011C36">
        <w:lastRenderedPageBreak/>
        <w:t>of Measurement and Control</w:t>
      </w:r>
      <w:r w:rsidR="00C74A25">
        <w:t>,</w:t>
      </w:r>
      <w:r w:rsidRPr="00011C36">
        <w:t xml:space="preserve"> 2020</w:t>
      </w:r>
      <w:r w:rsidR="00C74A25">
        <w:t>,</w:t>
      </w:r>
      <w:r w:rsidRPr="00011C36">
        <w:t xml:space="preserve"> 42(15): 3043-3051.</w:t>
      </w:r>
    </w:p>
    <w:p w14:paraId="2E4A760B" w14:textId="6E316159" w:rsidR="00332202" w:rsidRPr="00621491" w:rsidRDefault="00011C36" w:rsidP="00214A91">
      <w:pPr>
        <w:pStyle w:val="affa"/>
        <w:widowControl w:val="0"/>
        <w:numPr>
          <w:ilvl w:val="0"/>
          <w:numId w:val="22"/>
        </w:numPr>
        <w:ind w:firstLineChars="0"/>
        <w:jc w:val="both"/>
      </w:pPr>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2021</w:t>
      </w:r>
      <w:r w:rsidR="00C74A25">
        <w:rPr>
          <w:rFonts w:hint="eastAsia"/>
        </w:rPr>
        <w:t>,</w:t>
      </w:r>
      <w:r w:rsidRPr="00011C36">
        <w:rPr>
          <w:rFonts w:hint="eastAsia"/>
        </w:rPr>
        <w:t xml:space="preserve"> 31(14): 6905-6916.</w:t>
      </w:r>
    </w:p>
    <w:p w14:paraId="71FC6B1E" w14:textId="3CA86194" w:rsidR="00332202" w:rsidRPr="0023651A" w:rsidRDefault="007D0811" w:rsidP="00214A91">
      <w:pPr>
        <w:pStyle w:val="affa"/>
        <w:widowControl w:val="0"/>
        <w:numPr>
          <w:ilvl w:val="0"/>
          <w:numId w:val="22"/>
        </w:numPr>
        <w:ind w:firstLineChars="0"/>
        <w:jc w:val="both"/>
      </w:pPr>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p>
    <w:p w14:paraId="7BA65ACD" w14:textId="78F5B279" w:rsidR="00332202" w:rsidRPr="00621491" w:rsidRDefault="004811ED" w:rsidP="00214A91">
      <w:pPr>
        <w:pStyle w:val="affa"/>
        <w:widowControl w:val="0"/>
        <w:numPr>
          <w:ilvl w:val="0"/>
          <w:numId w:val="22"/>
        </w:numPr>
        <w:ind w:firstLineChars="0"/>
        <w:jc w:val="both"/>
      </w:pPr>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p>
    <w:p w14:paraId="37F662E2" w14:textId="7DD6277C" w:rsidR="00332202" w:rsidRPr="00A630F1" w:rsidRDefault="00D70417" w:rsidP="00214A91">
      <w:pPr>
        <w:pStyle w:val="affa"/>
        <w:widowControl w:val="0"/>
        <w:numPr>
          <w:ilvl w:val="0"/>
          <w:numId w:val="22"/>
        </w:numPr>
        <w:ind w:firstLineChars="0"/>
        <w:jc w:val="both"/>
      </w:pPr>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p>
    <w:p w14:paraId="669F8C76" w14:textId="6C908A62" w:rsidR="002753D7" w:rsidRDefault="001F5CC0" w:rsidP="002753D7">
      <w:pPr>
        <w:pStyle w:val="affa"/>
        <w:widowControl w:val="0"/>
        <w:numPr>
          <w:ilvl w:val="0"/>
          <w:numId w:val="22"/>
        </w:numPr>
        <w:ind w:firstLineChars="0"/>
        <w:jc w:val="both"/>
      </w:pPr>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74" w:name="_Toc154759030"/>
      <w:r w:rsidRPr="00FA2749">
        <w:t>致</w:t>
      </w:r>
      <w:r w:rsidRPr="00FA2749">
        <w:rPr>
          <w:lang w:eastAsia="zh-CN"/>
        </w:rPr>
        <w:t xml:space="preserve">  </w:t>
      </w:r>
      <w:r w:rsidRPr="00FA2749">
        <w:t>谢</w:t>
      </w:r>
      <w:bookmarkEnd w:id="17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5" w:name="_Toc154759031"/>
      <w:r>
        <w:rPr>
          <w:rFonts w:hint="eastAsia"/>
        </w:rPr>
        <w:lastRenderedPageBreak/>
        <w:t>作者简介</w:t>
      </w:r>
      <w:bookmarkEnd w:id="17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6" w:name="_Toc154759032"/>
      <w:r>
        <w:rPr>
          <w:rFonts w:hint="eastAsia"/>
        </w:rPr>
        <w:t xml:space="preserve">1 </w:t>
      </w:r>
      <w:r>
        <w:rPr>
          <w:rFonts w:hint="eastAsia"/>
        </w:rPr>
        <w:t>作者简历</w:t>
      </w:r>
      <w:bookmarkEnd w:id="17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7" w:name="_Toc15475903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8" w:name="_Toc154759034"/>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900C0B">
      <w:pPr>
        <w:pStyle w:val="2"/>
        <w:spacing w:before="0" w:after="0"/>
        <w:ind w:firstLine="560"/>
        <w:rPr>
          <w:lang w:eastAsia="zh-CN"/>
        </w:rPr>
      </w:pPr>
      <w:bookmarkStart w:id="179" w:name="_Toc154759035"/>
      <w:r w:rsidRPr="00B8797B">
        <w:rPr>
          <w:rFonts w:hint="eastAsia"/>
        </w:rPr>
        <w:t xml:space="preserve">4 </w:t>
      </w:r>
      <w:r w:rsidRPr="00B8797B">
        <w:rPr>
          <w:rFonts w:hint="eastAsia"/>
        </w:rPr>
        <w:t>发明专利</w:t>
      </w:r>
      <w:bookmarkEnd w:id="17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80" w:name="_Toc154759036"/>
      <w:r w:rsidRPr="00B33675">
        <w:rPr>
          <w:rFonts w:hint="eastAsia"/>
        </w:rPr>
        <w:lastRenderedPageBreak/>
        <w:t>学位论文数据集</w:t>
      </w:r>
      <w:bookmarkEnd w:id="18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A5180" w14:textId="77777777" w:rsidR="005D2B28" w:rsidRDefault="005D2B28">
      <w:pPr>
        <w:ind w:firstLine="420"/>
      </w:pPr>
      <w:r>
        <w:separator/>
      </w:r>
    </w:p>
  </w:endnote>
  <w:endnote w:type="continuationSeparator" w:id="0">
    <w:p w14:paraId="54602B89" w14:textId="77777777" w:rsidR="005D2B28" w:rsidRDefault="005D2B28">
      <w:pPr>
        <w:ind w:firstLine="420"/>
      </w:pPr>
      <w:r>
        <w:continuationSeparator/>
      </w:r>
    </w:p>
  </w:endnote>
  <w:endnote w:type="continuationNotice" w:id="1">
    <w:p w14:paraId="42BC8660" w14:textId="77777777" w:rsidR="005D2B28" w:rsidRDefault="005D2B2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B2AFC4" w14:textId="77777777" w:rsidR="005D2B28" w:rsidRDefault="005D2B28">
      <w:pPr>
        <w:ind w:firstLine="420"/>
      </w:pPr>
      <w:r>
        <w:separator/>
      </w:r>
    </w:p>
  </w:footnote>
  <w:footnote w:type="continuationSeparator" w:id="0">
    <w:p w14:paraId="4E33B2D2" w14:textId="77777777" w:rsidR="005D2B28" w:rsidRDefault="005D2B28">
      <w:pPr>
        <w:ind w:firstLine="420"/>
      </w:pPr>
      <w:r>
        <w:continuationSeparator/>
      </w:r>
    </w:p>
  </w:footnote>
  <w:footnote w:type="continuationNotice" w:id="1">
    <w:p w14:paraId="6BA36351" w14:textId="77777777" w:rsidR="005D2B28" w:rsidRDefault="005D2B2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0"/>
  </w:num>
  <w:num w:numId="5" w16cid:durableId="426660286">
    <w:abstractNumId w:val="9"/>
  </w:num>
  <w:num w:numId="6" w16cid:durableId="227425084">
    <w:abstractNumId w:val="21"/>
  </w:num>
  <w:num w:numId="7" w16cid:durableId="1119832571">
    <w:abstractNumId w:val="22"/>
  </w:num>
  <w:num w:numId="8" w16cid:durableId="491337526">
    <w:abstractNumId w:val="29"/>
  </w:num>
  <w:num w:numId="9" w16cid:durableId="111637610">
    <w:abstractNumId w:val="26"/>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7"/>
  </w:num>
  <w:num w:numId="16" w16cid:durableId="356127261">
    <w:abstractNumId w:val="20"/>
  </w:num>
  <w:num w:numId="17" w16cid:durableId="1993412458">
    <w:abstractNumId w:val="1"/>
  </w:num>
  <w:num w:numId="18" w16cid:durableId="654800548">
    <w:abstractNumId w:val="8"/>
  </w:num>
  <w:num w:numId="19" w16cid:durableId="1558513507">
    <w:abstractNumId w:val="28"/>
  </w:num>
  <w:num w:numId="20" w16cid:durableId="1865241500">
    <w:abstractNumId w:val="23"/>
  </w:num>
  <w:num w:numId="21" w16cid:durableId="335495515">
    <w:abstractNumId w:val="10"/>
  </w:num>
  <w:num w:numId="22" w16cid:durableId="1363701851">
    <w:abstractNumId w:val="14"/>
  </w:num>
  <w:num w:numId="23" w16cid:durableId="130372597">
    <w:abstractNumId w:val="31"/>
  </w:num>
  <w:num w:numId="24" w16cid:durableId="1391880950">
    <w:abstractNumId w:val="0"/>
  </w:num>
  <w:num w:numId="25" w16cid:durableId="1527871035">
    <w:abstractNumId w:val="18"/>
  </w:num>
  <w:num w:numId="26" w16cid:durableId="1477526269">
    <w:abstractNumId w:val="25"/>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4</TotalTime>
  <Pages>60</Pages>
  <Words>8479</Words>
  <Characters>48332</Characters>
  <Application>Microsoft Office Word</Application>
  <DocSecurity>0</DocSecurity>
  <Lines>402</Lines>
  <Paragraphs>113</Paragraphs>
  <ScaleCrop>false</ScaleCrop>
  <Company>Microsoft</Company>
  <LinksUpToDate>false</LinksUpToDate>
  <CharactersWithSpaces>5669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282</cp:revision>
  <cp:lastPrinted>2023-04-07T14:42:00Z</cp:lastPrinted>
  <dcterms:created xsi:type="dcterms:W3CDTF">2023-03-31T13:46:00Z</dcterms:created>
  <dcterms:modified xsi:type="dcterms:W3CDTF">2023-12-30T07:23:00Z</dcterms:modified>
</cp:coreProperties>
</file>